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E5F" w:rsidRDefault="00804E5F" w:rsidP="00FA7D82">
      <w:pPr>
        <w:ind w:right="-451"/>
        <w:jc w:val="center"/>
        <w:rPr>
          <w:rFonts w:ascii="Times New Roman" w:hAnsi="Times New Roman"/>
          <w:b/>
          <w:bCs/>
          <w:sz w:val="38"/>
          <w:szCs w:val="38"/>
        </w:rPr>
      </w:pPr>
      <w:r w:rsidRPr="00641DF7">
        <w:rPr>
          <w:rFonts w:ascii="Times New Roman" w:hAnsi="Times New Roman"/>
          <w:b/>
          <w:sz w:val="36"/>
          <w:szCs w:val="26"/>
        </w:rPr>
        <w:t>NỘI DUNG ÔN TẬ</w:t>
      </w:r>
      <w:r>
        <w:rPr>
          <w:rFonts w:ascii="Times New Roman" w:hAnsi="Times New Roman"/>
          <w:b/>
          <w:sz w:val="36"/>
          <w:szCs w:val="26"/>
        </w:rPr>
        <w:t xml:space="preserve">P THI HKII </w:t>
      </w:r>
      <w:r>
        <w:rPr>
          <w:rFonts w:ascii="Times New Roman" w:hAnsi="Times New Roman"/>
          <w:b/>
          <w:sz w:val="36"/>
          <w:szCs w:val="26"/>
        </w:rPr>
        <w:t>–</w:t>
      </w:r>
      <w:r>
        <w:rPr>
          <w:rFonts w:ascii="Times New Roman" w:hAnsi="Times New Roman"/>
          <w:b/>
          <w:sz w:val="36"/>
          <w:szCs w:val="26"/>
        </w:rPr>
        <w:t xml:space="preserve"> </w:t>
      </w:r>
      <w:r>
        <w:rPr>
          <w:rFonts w:ascii="Times New Roman" w:hAnsi="Times New Roman"/>
          <w:b/>
          <w:sz w:val="36"/>
          <w:szCs w:val="26"/>
        </w:rPr>
        <w:t>NGHỀ ĐIỆN</w:t>
      </w:r>
    </w:p>
    <w:p w:rsidR="00FA7D82" w:rsidRPr="00804E5F" w:rsidRDefault="00FA7D82" w:rsidP="00FA7D82">
      <w:pPr>
        <w:ind w:right="-451"/>
        <w:jc w:val="center"/>
        <w:rPr>
          <w:rFonts w:ascii="Times New Roman" w:hAnsi="Times New Roman"/>
          <w:b/>
          <w:bCs/>
          <w:sz w:val="28"/>
          <w:szCs w:val="28"/>
        </w:rPr>
      </w:pPr>
      <w:r w:rsidRPr="00804E5F">
        <w:rPr>
          <w:rFonts w:ascii="Times New Roman" w:hAnsi="Times New Roman"/>
          <w:b/>
          <w:bCs/>
          <w:sz w:val="28"/>
          <w:szCs w:val="28"/>
        </w:rPr>
        <w:t>CH</w:t>
      </w:r>
      <w:r w:rsidRPr="00804E5F">
        <w:rPr>
          <w:rFonts w:ascii="Times New Roman" w:hAnsi="Times New Roman"/>
          <w:b/>
          <w:bCs/>
          <w:sz w:val="28"/>
          <w:szCs w:val="28"/>
          <w:lang w:val="vi-VN"/>
        </w:rPr>
        <w:t>Ư</w:t>
      </w:r>
      <w:r w:rsidRPr="00804E5F">
        <w:rPr>
          <w:rFonts w:ascii="Times New Roman" w:hAnsi="Times New Roman"/>
          <w:b/>
          <w:bCs/>
          <w:sz w:val="28"/>
          <w:szCs w:val="28"/>
        </w:rPr>
        <w:t>ƠNG IV: MẠNG ĐIỆN TRONG NHÀ</w:t>
      </w:r>
    </w:p>
    <w:p w:rsidR="00FA7D82" w:rsidRPr="00AD2313" w:rsidRDefault="00FA7D82" w:rsidP="00FA7D82">
      <w:pPr>
        <w:ind w:right="-451"/>
        <w:jc w:val="center"/>
        <w:rPr>
          <w:rFonts w:ascii="Times New Roman" w:hAnsi="Times New Roman"/>
          <w:b/>
          <w:bCs/>
          <w:sz w:val="26"/>
          <w:szCs w:val="26"/>
        </w:rPr>
      </w:pPr>
    </w:p>
    <w:p w:rsidR="00FA7D82" w:rsidRPr="00804E5F" w:rsidRDefault="00FA7D82" w:rsidP="00FA7D82">
      <w:pPr>
        <w:ind w:right="-451"/>
        <w:jc w:val="both"/>
        <w:rPr>
          <w:rFonts w:ascii="Times New Roman" w:hAnsi="Times New Roman"/>
          <w:b/>
          <w:bCs/>
          <w:sz w:val="26"/>
          <w:szCs w:val="26"/>
        </w:rPr>
      </w:pPr>
      <w:r w:rsidRPr="00804E5F">
        <w:rPr>
          <w:rFonts w:ascii="Times New Roman" w:hAnsi="Times New Roman"/>
          <w:b/>
          <w:bCs/>
          <w:sz w:val="26"/>
          <w:szCs w:val="26"/>
        </w:rPr>
        <w:t>157.  Khi thiết kế chiếu sáng phòng ta thường bắt đầu bằng công việc xác định :</w:t>
      </w:r>
    </w:p>
    <w:p w:rsidR="00FA7D82" w:rsidRPr="00804E5F" w:rsidRDefault="00FA7D82" w:rsidP="00FA7D82">
      <w:pPr>
        <w:ind w:right="-451" w:firstLine="374"/>
        <w:rPr>
          <w:rFonts w:ascii="Times New Roman" w:hAnsi="Times New Roman"/>
          <w:sz w:val="26"/>
          <w:szCs w:val="26"/>
        </w:rPr>
      </w:pPr>
      <w:r w:rsidRPr="00804E5F">
        <w:rPr>
          <w:rFonts w:ascii="Times New Roman" w:hAnsi="Times New Roman"/>
          <w:sz w:val="26"/>
          <w:szCs w:val="26"/>
        </w:rPr>
        <w:t>A. Cường độ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 xml:space="preserve">B. </w:t>
      </w:r>
      <w:r w:rsidRPr="00804E5F">
        <w:rPr>
          <w:rFonts w:ascii="Times New Roman" w:hAnsi="Times New Roman"/>
          <w:color w:val="000099"/>
          <w:sz w:val="26"/>
          <w:szCs w:val="26"/>
        </w:rPr>
        <w:t>Độ rọi.</w:t>
      </w:r>
      <w:r w:rsidRPr="00804E5F">
        <w:rPr>
          <w:rFonts w:ascii="Times New Roman" w:hAnsi="Times New Roman"/>
          <w:sz w:val="26"/>
          <w:szCs w:val="26"/>
        </w:rPr>
        <w:tab/>
      </w:r>
      <w:r w:rsidRPr="00804E5F">
        <w:rPr>
          <w:rFonts w:ascii="Times New Roman" w:hAnsi="Times New Roman"/>
          <w:sz w:val="26"/>
          <w:szCs w:val="26"/>
        </w:rPr>
        <w:tab/>
      </w:r>
    </w:p>
    <w:p w:rsidR="00FA7D82" w:rsidRPr="00804E5F" w:rsidRDefault="00FA7D82" w:rsidP="00FA7D82">
      <w:pPr>
        <w:ind w:right="-451" w:firstLine="374"/>
        <w:rPr>
          <w:rFonts w:ascii="Times New Roman" w:hAnsi="Times New Roman"/>
          <w:sz w:val="26"/>
          <w:szCs w:val="26"/>
        </w:rPr>
      </w:pPr>
      <w:r w:rsidRPr="00804E5F">
        <w:rPr>
          <w:rFonts w:ascii="Times New Roman" w:hAnsi="Times New Roman"/>
          <w:sz w:val="26"/>
          <w:szCs w:val="26"/>
        </w:rPr>
        <w:t>C. Quang thông tổ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ông suất đèn.</w:t>
      </w:r>
    </w:p>
    <w:p w:rsidR="00FA7D82" w:rsidRPr="00804E5F" w:rsidRDefault="00FA7D82" w:rsidP="00FA7D82">
      <w:pPr>
        <w:ind w:right="-451"/>
        <w:jc w:val="both"/>
        <w:rPr>
          <w:rFonts w:ascii="Times New Roman" w:hAnsi="Times New Roman"/>
          <w:b/>
          <w:bCs/>
          <w:sz w:val="26"/>
          <w:szCs w:val="26"/>
        </w:rPr>
      </w:pPr>
      <w:r w:rsidRPr="00804E5F">
        <w:rPr>
          <w:rFonts w:ascii="Times New Roman" w:hAnsi="Times New Roman"/>
          <w:b/>
          <w:bCs/>
          <w:sz w:val="26"/>
          <w:szCs w:val="26"/>
        </w:rPr>
        <w:t>158. Năng lượng do nguồn sáng phát ra trong một đơn vị thời gian là :</w:t>
      </w:r>
    </w:p>
    <w:p w:rsidR="00FA7D82" w:rsidRPr="00804E5F" w:rsidRDefault="00FA7D82" w:rsidP="00FA7D82">
      <w:pPr>
        <w:ind w:right="-451" w:firstLine="374"/>
        <w:jc w:val="both"/>
        <w:rPr>
          <w:rFonts w:ascii="Times New Roman" w:hAnsi="Times New Roman"/>
          <w:sz w:val="26"/>
          <w:szCs w:val="26"/>
        </w:rPr>
      </w:pPr>
      <w:r w:rsidRPr="00804E5F">
        <w:rPr>
          <w:rFonts w:ascii="Times New Roman" w:hAnsi="Times New Roman"/>
          <w:sz w:val="26"/>
          <w:szCs w:val="26"/>
        </w:rPr>
        <w:t xml:space="preserve">A. </w:t>
      </w:r>
      <w:r w:rsidRPr="00804E5F">
        <w:rPr>
          <w:rFonts w:ascii="Times New Roman" w:hAnsi="Times New Roman"/>
          <w:color w:val="0000CC"/>
          <w:sz w:val="26"/>
          <w:szCs w:val="26"/>
        </w:rPr>
        <w:t>Quang thông.</w:t>
      </w:r>
      <w:r w:rsidRPr="00804E5F">
        <w:rPr>
          <w:rFonts w:ascii="Times New Roman" w:hAnsi="Times New Roman"/>
          <w:color w:val="0000CC"/>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Quang phổ.</w:t>
      </w:r>
    </w:p>
    <w:p w:rsidR="00FA7D82" w:rsidRPr="00804E5F" w:rsidRDefault="00FA7D82" w:rsidP="00FA7D82">
      <w:pPr>
        <w:ind w:right="-451" w:firstLine="374"/>
        <w:jc w:val="both"/>
        <w:rPr>
          <w:rFonts w:ascii="Times New Roman" w:hAnsi="Times New Roman"/>
          <w:sz w:val="26"/>
          <w:szCs w:val="26"/>
        </w:rPr>
      </w:pPr>
      <w:r w:rsidRPr="00804E5F">
        <w:rPr>
          <w:rFonts w:ascii="Times New Roman" w:hAnsi="Times New Roman"/>
          <w:sz w:val="26"/>
          <w:szCs w:val="26"/>
        </w:rPr>
        <w:t>C. Cường độ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Hiệu suất phát quang.</w:t>
      </w:r>
    </w:p>
    <w:p w:rsidR="00FA7D82" w:rsidRPr="00804E5F" w:rsidRDefault="00FA7D82" w:rsidP="00FA7D82">
      <w:pPr>
        <w:ind w:right="-451"/>
        <w:jc w:val="both"/>
        <w:rPr>
          <w:rFonts w:ascii="Times New Roman" w:hAnsi="Times New Roman"/>
          <w:b/>
          <w:bCs/>
          <w:sz w:val="26"/>
          <w:szCs w:val="26"/>
        </w:rPr>
      </w:pPr>
      <w:r w:rsidRPr="00804E5F">
        <w:rPr>
          <w:rFonts w:ascii="Times New Roman" w:hAnsi="Times New Roman"/>
          <w:b/>
          <w:bCs/>
          <w:sz w:val="26"/>
          <w:szCs w:val="26"/>
        </w:rPr>
        <w:t>159. Nhà ở, khu vực yêu cầu chiếu sáng trung bình sẽ chọn độ rọi là :</w:t>
      </w:r>
    </w:p>
    <w:p w:rsidR="00FA7D82" w:rsidRPr="00804E5F" w:rsidRDefault="00FA7D82" w:rsidP="00FA7D82">
      <w:pPr>
        <w:ind w:right="-451" w:firstLine="374"/>
        <w:jc w:val="both"/>
        <w:rPr>
          <w:rFonts w:ascii="Times New Roman" w:hAnsi="Times New Roman"/>
          <w:color w:val="0000CC"/>
          <w:sz w:val="26"/>
          <w:szCs w:val="26"/>
        </w:rPr>
      </w:pPr>
      <w:r w:rsidRPr="00804E5F">
        <w:rPr>
          <w:rFonts w:ascii="Times New Roman" w:hAnsi="Times New Roman"/>
          <w:sz w:val="26"/>
          <w:szCs w:val="26"/>
        </w:rPr>
        <w:t>A. 500 lx.</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400  lx.</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C. 300  lx.</w:t>
      </w:r>
      <w:r w:rsidRPr="00804E5F">
        <w:rPr>
          <w:rFonts w:ascii="Times New Roman" w:hAnsi="Times New Roman"/>
          <w:sz w:val="26"/>
          <w:szCs w:val="26"/>
        </w:rPr>
        <w:tab/>
      </w:r>
      <w:r w:rsidRPr="00804E5F">
        <w:rPr>
          <w:rFonts w:ascii="Times New Roman" w:hAnsi="Times New Roman"/>
          <w:sz w:val="26"/>
          <w:szCs w:val="26"/>
        </w:rPr>
        <w:tab/>
        <w:t>D. 200  lx.</w:t>
      </w:r>
    </w:p>
    <w:p w:rsidR="00FA7D82" w:rsidRPr="00804E5F" w:rsidRDefault="00FA7D82" w:rsidP="00FA7D82">
      <w:pPr>
        <w:ind w:right="-451"/>
        <w:jc w:val="both"/>
        <w:rPr>
          <w:rFonts w:ascii="Times New Roman" w:hAnsi="Times New Roman"/>
          <w:b/>
          <w:bCs/>
          <w:sz w:val="26"/>
          <w:szCs w:val="26"/>
        </w:rPr>
      </w:pPr>
      <w:r w:rsidRPr="00804E5F">
        <w:rPr>
          <w:rFonts w:ascii="Times New Roman" w:hAnsi="Times New Roman"/>
          <w:b/>
          <w:bCs/>
          <w:sz w:val="26"/>
          <w:szCs w:val="26"/>
        </w:rPr>
        <w:t>160. Mật độ quang thông chiếu trên một mặt phẳng gọi là :</w:t>
      </w:r>
    </w:p>
    <w:p w:rsidR="00FA7D82" w:rsidRPr="00804E5F" w:rsidRDefault="00FA7D82" w:rsidP="00FA7D82">
      <w:pPr>
        <w:ind w:right="-451" w:firstLine="374"/>
        <w:jc w:val="both"/>
        <w:rPr>
          <w:rFonts w:ascii="Times New Roman" w:hAnsi="Times New Roman"/>
          <w:sz w:val="26"/>
          <w:szCs w:val="26"/>
        </w:rPr>
      </w:pPr>
      <w:r w:rsidRPr="00804E5F">
        <w:rPr>
          <w:rFonts w:ascii="Times New Roman" w:hAnsi="Times New Roman"/>
          <w:sz w:val="26"/>
          <w:szCs w:val="26"/>
        </w:rPr>
        <w:t>A.  Cưòng độ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 xml:space="preserve">B.  </w:t>
      </w:r>
      <w:r w:rsidRPr="00804E5F">
        <w:rPr>
          <w:rFonts w:ascii="Times New Roman" w:hAnsi="Times New Roman"/>
          <w:color w:val="0000CC"/>
          <w:sz w:val="26"/>
          <w:szCs w:val="26"/>
        </w:rPr>
        <w:t>Độ rọi.</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C.  Quang thông tổ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ông suất đèn.</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61. Cầu chì là khí cụ dùng để :</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A. Bảo vệ mạch điện.</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B. Đóng cắt thiết bị điện.</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 xml:space="preserve">C. </w:t>
      </w:r>
      <w:r w:rsidRPr="00804E5F">
        <w:rPr>
          <w:rFonts w:ascii="Times New Roman" w:hAnsi="Times New Roman"/>
          <w:color w:val="0033CC"/>
          <w:sz w:val="26"/>
          <w:szCs w:val="26"/>
        </w:rPr>
        <w:t>Bảo vệ quá tải và ngắn mạch cho thiết bị và đường dây.</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Bảo vệ quá tải cho thiết bị điện và đường dây.</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62. Bước đầu tiên trong tính toán, thiết kế mạng điện trong nhà là:</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A. Chọn dây dẫn, thiết bị đòng cắt và bảo vệ.</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 xml:space="preserve">B. </w:t>
      </w:r>
      <w:r w:rsidRPr="00804E5F">
        <w:rPr>
          <w:rFonts w:ascii="Times New Roman" w:hAnsi="Times New Roman"/>
          <w:color w:val="0033CC"/>
          <w:sz w:val="26"/>
          <w:szCs w:val="26"/>
        </w:rPr>
        <w:t>Xác định mục đích, yêu cầu sử dụng mạng điện.</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C. Đưa ra các phương án thiết kế và chọn phương án thích hợp.</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Xác định yêu cầu sử dụng, chọn phương án thiết kế, chọn dây và thiết bị.</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63. Tỉ số giữa quang thông và công suất của đèn (</w:t>
      </w:r>
      <w:r w:rsidRPr="00804E5F">
        <w:rPr>
          <w:rFonts w:ascii="Times New Roman" w:hAnsi="Times New Roman"/>
          <w:b/>
          <w:bCs/>
          <w:position w:val="-4"/>
          <w:sz w:val="26"/>
          <w:szCs w:val="26"/>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8" o:title=""/>
          </v:shape>
          <o:OLEObject Type="Embed" ProgID="Equation.DSMT4" ShapeID="_x0000_i1025" DrawAspect="Content" ObjectID="_1615496788" r:id="rId9"/>
        </w:object>
      </w:r>
      <w:r w:rsidRPr="00804E5F">
        <w:rPr>
          <w:rFonts w:ascii="Times New Roman" w:hAnsi="Times New Roman"/>
          <w:b/>
          <w:bCs/>
          <w:sz w:val="26"/>
          <w:szCs w:val="26"/>
        </w:rPr>
        <w:t>/P)gọi là :</w:t>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A. Độ rọi.</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Độ chói.</w:t>
      </w:r>
      <w:r w:rsidRPr="00804E5F">
        <w:rPr>
          <w:rFonts w:ascii="Times New Roman" w:hAnsi="Times New Roman"/>
          <w:sz w:val="26"/>
          <w:szCs w:val="26"/>
        </w:rPr>
        <w:tab/>
      </w:r>
      <w:r w:rsidRPr="00804E5F">
        <w:rPr>
          <w:rFonts w:ascii="Times New Roman" w:hAnsi="Times New Roman"/>
          <w:sz w:val="26"/>
          <w:szCs w:val="26"/>
        </w:rPr>
        <w:tab/>
      </w:r>
    </w:p>
    <w:p w:rsidR="00FA7D82" w:rsidRPr="00804E5F" w:rsidRDefault="00FA7D82" w:rsidP="00FA7D82">
      <w:pPr>
        <w:ind w:right="-571" w:firstLine="374"/>
        <w:jc w:val="both"/>
        <w:rPr>
          <w:rFonts w:ascii="Times New Roman" w:hAnsi="Times New Roman"/>
          <w:sz w:val="26"/>
          <w:szCs w:val="26"/>
        </w:rPr>
      </w:pPr>
      <w:r w:rsidRPr="00804E5F">
        <w:rPr>
          <w:rFonts w:ascii="Times New Roman" w:hAnsi="Times New Roman"/>
          <w:sz w:val="26"/>
          <w:szCs w:val="26"/>
        </w:rPr>
        <w:t>C. Cường độ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Hiệu suất phát quang</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64. Quang thông phát ra của nguồn sáng phụ thuộc vào :</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Công suất điện tiêu thụ và loại thiết bị chiếu sáng</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B. Công suất định mức và loại thiết bị chiếu sáng</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Cường độ sáng và độ chói của thiết bị chiếu sáng</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D. Hiệu suất phát quang của thiết bị chiếu sáng</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 xml:space="preserve">165. Quang thông có đơn vị </w:t>
      </w:r>
      <w:r w:rsidRPr="00804E5F">
        <w:rPr>
          <w:rFonts w:ascii="Times New Roman" w:hAnsi="Times New Roman"/>
          <w:sz w:val="26"/>
          <w:szCs w:val="26"/>
        </w:rPr>
        <w:t xml:space="preserve"> </w:t>
      </w:r>
      <w:r w:rsidRPr="00804E5F">
        <w:rPr>
          <w:rFonts w:ascii="Times New Roman" w:hAnsi="Times New Roman"/>
          <w:b/>
          <w:bCs/>
          <w:sz w:val="26"/>
          <w:szCs w:val="26"/>
        </w:rPr>
        <w:t>là :</w:t>
      </w:r>
    </w:p>
    <w:p w:rsidR="00FA7D82" w:rsidRPr="00804E5F" w:rsidRDefault="00FA7D82" w:rsidP="00FA7D82">
      <w:pPr>
        <w:ind w:right="-571" w:firstLine="374"/>
        <w:rPr>
          <w:rFonts w:ascii="Times New Roman" w:hAnsi="Times New Roman"/>
          <w:sz w:val="26"/>
          <w:szCs w:val="26"/>
          <w:lang w:val="nl-NL"/>
        </w:rPr>
      </w:pPr>
      <w:r w:rsidRPr="00804E5F">
        <w:rPr>
          <w:rFonts w:ascii="Times New Roman" w:hAnsi="Times New Roman"/>
          <w:sz w:val="26"/>
          <w:szCs w:val="26"/>
          <w:lang w:val="nl-NL"/>
        </w:rPr>
        <w:t>A. Lux (lx).</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t>B. Lumen (lm).</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Candela (cd).</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andela trên mét vuông ( cd/m</w:t>
      </w:r>
      <w:r w:rsidRPr="00804E5F">
        <w:rPr>
          <w:rFonts w:ascii="Times New Roman" w:hAnsi="Times New Roman"/>
          <w:sz w:val="26"/>
          <w:szCs w:val="26"/>
          <w:vertAlign w:val="superscript"/>
        </w:rPr>
        <w:t>2</w:t>
      </w:r>
      <w:r w:rsidRPr="00804E5F">
        <w:rPr>
          <w:rFonts w:ascii="Times New Roman" w:hAnsi="Times New Roman"/>
          <w:sz w:val="26"/>
          <w:szCs w:val="26"/>
        </w:rPr>
        <w:t xml:space="preserve"> ).</w:t>
      </w:r>
    </w:p>
    <w:p w:rsidR="00FA7D82" w:rsidRPr="00804E5F" w:rsidRDefault="00FA7D82" w:rsidP="00FA7D82">
      <w:pPr>
        <w:ind w:right="-571" w:firstLine="374"/>
        <w:rPr>
          <w:rFonts w:ascii="Times New Roman" w:hAnsi="Times New Roman"/>
          <w:sz w:val="26"/>
          <w:szCs w:val="26"/>
        </w:rPr>
      </w:pP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 xml:space="preserve">166. Độ rọi có đơn vị </w:t>
      </w:r>
      <w:r w:rsidRPr="00804E5F">
        <w:rPr>
          <w:rFonts w:ascii="Times New Roman" w:hAnsi="Times New Roman"/>
          <w:sz w:val="26"/>
          <w:szCs w:val="26"/>
        </w:rPr>
        <w:t xml:space="preserve"> </w:t>
      </w:r>
      <w:r w:rsidRPr="00804E5F">
        <w:rPr>
          <w:rFonts w:ascii="Times New Roman" w:hAnsi="Times New Roman"/>
          <w:b/>
          <w:bCs/>
          <w:sz w:val="26"/>
          <w:szCs w:val="26"/>
        </w:rPr>
        <w:t>là :</w:t>
      </w:r>
    </w:p>
    <w:p w:rsidR="00FA7D82" w:rsidRPr="00804E5F" w:rsidRDefault="00FA7D82" w:rsidP="00FA7D82">
      <w:pPr>
        <w:ind w:right="-571" w:firstLine="374"/>
        <w:rPr>
          <w:rFonts w:ascii="Times New Roman" w:hAnsi="Times New Roman"/>
          <w:sz w:val="26"/>
          <w:szCs w:val="26"/>
          <w:lang w:val="nl-NL"/>
        </w:rPr>
      </w:pPr>
      <w:r w:rsidRPr="00804E5F">
        <w:rPr>
          <w:rFonts w:ascii="Times New Roman" w:hAnsi="Times New Roman"/>
          <w:sz w:val="26"/>
          <w:szCs w:val="26"/>
          <w:lang w:val="nl-NL"/>
        </w:rPr>
        <w:t>A. Lux (lx).</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t>B. Lumen (lm).</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Candela (cd).</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andela trên mét vuông ( cd/m</w:t>
      </w:r>
      <w:r w:rsidRPr="00804E5F">
        <w:rPr>
          <w:rFonts w:ascii="Times New Roman" w:hAnsi="Times New Roman"/>
          <w:sz w:val="26"/>
          <w:szCs w:val="26"/>
          <w:vertAlign w:val="superscript"/>
        </w:rPr>
        <w:t>2</w:t>
      </w:r>
      <w:r w:rsidRPr="00804E5F">
        <w:rPr>
          <w:rFonts w:ascii="Times New Roman" w:hAnsi="Times New Roman"/>
          <w:sz w:val="26"/>
          <w:szCs w:val="26"/>
        </w:rPr>
        <w:t xml:space="preserve"> ).</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 xml:space="preserve">167. Độ chói có đơn vị </w:t>
      </w:r>
      <w:r w:rsidRPr="00804E5F">
        <w:rPr>
          <w:rFonts w:ascii="Times New Roman" w:hAnsi="Times New Roman"/>
          <w:sz w:val="26"/>
          <w:szCs w:val="26"/>
        </w:rPr>
        <w:t xml:space="preserve"> </w:t>
      </w:r>
      <w:r w:rsidRPr="00804E5F">
        <w:rPr>
          <w:rFonts w:ascii="Times New Roman" w:hAnsi="Times New Roman"/>
          <w:b/>
          <w:bCs/>
          <w:sz w:val="26"/>
          <w:szCs w:val="26"/>
        </w:rPr>
        <w:t>là :</w:t>
      </w:r>
    </w:p>
    <w:p w:rsidR="00FA7D82" w:rsidRPr="00804E5F" w:rsidRDefault="00FA7D82" w:rsidP="00FA7D82">
      <w:pPr>
        <w:ind w:right="-571" w:firstLine="374"/>
        <w:rPr>
          <w:rFonts w:ascii="Times New Roman" w:hAnsi="Times New Roman"/>
          <w:sz w:val="26"/>
          <w:szCs w:val="26"/>
          <w:lang w:val="nl-NL"/>
        </w:rPr>
      </w:pPr>
      <w:r w:rsidRPr="00804E5F">
        <w:rPr>
          <w:rFonts w:ascii="Times New Roman" w:hAnsi="Times New Roman"/>
          <w:sz w:val="26"/>
          <w:szCs w:val="26"/>
          <w:lang w:val="nl-NL"/>
        </w:rPr>
        <w:t>A. Lux (lx).</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t>B. Lumen (lm).</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Candela (cd).</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andela trên mét vuông ( cd/m</w:t>
      </w:r>
      <w:r w:rsidRPr="00804E5F">
        <w:rPr>
          <w:rFonts w:ascii="Times New Roman" w:hAnsi="Times New Roman"/>
          <w:sz w:val="26"/>
          <w:szCs w:val="26"/>
          <w:vertAlign w:val="superscript"/>
        </w:rPr>
        <w:t>2</w:t>
      </w:r>
      <w:r w:rsidRPr="00804E5F">
        <w:rPr>
          <w:rFonts w:ascii="Times New Roman" w:hAnsi="Times New Roman"/>
          <w:sz w:val="26"/>
          <w:szCs w:val="26"/>
        </w:rPr>
        <w:t xml:space="preserve"> ).</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68. Đại lượng đo ánh sáng nào được quan tâm nhất khi tính toán chiếu sáng :</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Quang thông.</w:t>
      </w:r>
      <w:r w:rsidRPr="00804E5F">
        <w:rPr>
          <w:rFonts w:ascii="Times New Roman" w:hAnsi="Times New Roman"/>
          <w:sz w:val="26"/>
          <w:szCs w:val="26"/>
        </w:rPr>
        <w:tab/>
      </w:r>
      <w:r w:rsidRPr="00804E5F">
        <w:rPr>
          <w:rFonts w:ascii="Times New Roman" w:hAnsi="Times New Roman"/>
          <w:sz w:val="26"/>
          <w:szCs w:val="26"/>
        </w:rPr>
        <w:tab/>
        <w:t>B. Độ chói.</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C. Độ rọi.</w:t>
      </w:r>
      <w:r w:rsidRPr="00804E5F">
        <w:rPr>
          <w:rFonts w:ascii="Times New Roman" w:hAnsi="Times New Roman"/>
          <w:sz w:val="26"/>
          <w:szCs w:val="26"/>
        </w:rPr>
        <w:tab/>
      </w:r>
      <w:r w:rsidRPr="00804E5F">
        <w:rPr>
          <w:rFonts w:ascii="Times New Roman" w:hAnsi="Times New Roman"/>
          <w:sz w:val="26"/>
          <w:szCs w:val="26"/>
        </w:rPr>
        <w:tab/>
        <w:t>D. Công suất đèn.</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 xml:space="preserve">169 Cường độ sáng có đơn vị </w:t>
      </w:r>
      <w:r w:rsidRPr="00804E5F">
        <w:rPr>
          <w:rFonts w:ascii="Times New Roman" w:hAnsi="Times New Roman"/>
          <w:sz w:val="26"/>
          <w:szCs w:val="26"/>
        </w:rPr>
        <w:t xml:space="preserve"> </w:t>
      </w:r>
      <w:r w:rsidRPr="00804E5F">
        <w:rPr>
          <w:rFonts w:ascii="Times New Roman" w:hAnsi="Times New Roman"/>
          <w:b/>
          <w:bCs/>
          <w:sz w:val="26"/>
          <w:szCs w:val="26"/>
        </w:rPr>
        <w:t>là :</w:t>
      </w:r>
    </w:p>
    <w:p w:rsidR="00FA7D82" w:rsidRPr="00804E5F" w:rsidRDefault="00FA7D82" w:rsidP="00FA7D82">
      <w:pPr>
        <w:ind w:right="-571" w:firstLine="374"/>
        <w:rPr>
          <w:rFonts w:ascii="Times New Roman" w:hAnsi="Times New Roman"/>
          <w:sz w:val="26"/>
          <w:szCs w:val="26"/>
          <w:lang w:val="nl-NL"/>
        </w:rPr>
      </w:pPr>
      <w:r w:rsidRPr="00804E5F">
        <w:rPr>
          <w:rFonts w:ascii="Times New Roman" w:hAnsi="Times New Roman"/>
          <w:sz w:val="26"/>
          <w:szCs w:val="26"/>
          <w:lang w:val="nl-NL"/>
        </w:rPr>
        <w:t>A. Lux (lx).</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t>B. Lumen (lm).</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Candela (cd).</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Candela trên mét vuông ( cd/m</w:t>
      </w:r>
      <w:r w:rsidRPr="00804E5F">
        <w:rPr>
          <w:rFonts w:ascii="Times New Roman" w:hAnsi="Times New Roman"/>
          <w:sz w:val="26"/>
          <w:szCs w:val="26"/>
          <w:vertAlign w:val="superscript"/>
        </w:rPr>
        <w:t>2</w:t>
      </w:r>
      <w:r w:rsidRPr="00804E5F">
        <w:rPr>
          <w:rFonts w:ascii="Times New Roman" w:hAnsi="Times New Roman"/>
          <w:sz w:val="26"/>
          <w:szCs w:val="26"/>
        </w:rPr>
        <w:t xml:space="preserve"> ).</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70. Ưu điểm của đèn sợi đốt  là :</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Hiệu suất phát quang cao, tuổi thọ dài</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B. Giá thành rẻ, đơn giản, dễ sử dụng, dễ sưả chữa, phát sáng ổn định</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Phát sáng ổn định, không phụ thuộc nhiệt độ và độ ẩm môi trường</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lastRenderedPageBreak/>
        <w:t>D. Hiệu suất phát quang thấp, ít hư hỏng, tuổi thọ dài.</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71. Nhược điểm của đèn sợi đốt là :</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Giá thành cao, hiệu suất phát quang thấp, sinh nhiệt nhiều</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B. Hiệu suất phát quang thấp, tuổi thọ ngắn, phát ánh sáng nóng</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Giá thành cao, phức tạp, phát sáng không ổn định khi môi trường thay đổi</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D. Phức tạp, dễ hỏng, hiệu suất phát quang thấp, tuổi thọ ngắn.</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72. Độ chói lớn nhất gây nên hiện tượng lóa mắt là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5000 cd/m</w:t>
      </w:r>
      <w:r w:rsidRPr="00804E5F">
        <w:rPr>
          <w:rFonts w:ascii="Times New Roman" w:hAnsi="Times New Roman"/>
          <w:sz w:val="26"/>
          <w:szCs w:val="26"/>
          <w:vertAlign w:val="superscript"/>
        </w:rPr>
        <w:t>2</w:t>
      </w:r>
      <w:r w:rsidRPr="00804E5F">
        <w:rPr>
          <w:rFonts w:ascii="Times New Roman" w:hAnsi="Times New Roman"/>
          <w:sz w:val="26"/>
          <w:szCs w:val="26"/>
        </w:rPr>
        <w:t>.</w:t>
      </w:r>
      <w:r w:rsidRPr="00804E5F">
        <w:rPr>
          <w:rFonts w:ascii="Times New Roman" w:hAnsi="Times New Roman"/>
          <w:sz w:val="26"/>
          <w:szCs w:val="26"/>
        </w:rPr>
        <w:tab/>
      </w:r>
      <w:r w:rsidRPr="00804E5F">
        <w:rPr>
          <w:rFonts w:ascii="Times New Roman" w:hAnsi="Times New Roman"/>
          <w:sz w:val="26"/>
          <w:szCs w:val="26"/>
        </w:rPr>
        <w:tab/>
        <w:t>B. 500 cd/m</w:t>
      </w:r>
      <w:r w:rsidRPr="00804E5F">
        <w:rPr>
          <w:rFonts w:ascii="Times New Roman" w:hAnsi="Times New Roman"/>
          <w:sz w:val="26"/>
          <w:szCs w:val="26"/>
          <w:vertAlign w:val="superscript"/>
        </w:rPr>
        <w:t>2</w:t>
      </w:r>
      <w:r w:rsidRPr="00804E5F">
        <w:rPr>
          <w:rFonts w:ascii="Times New Roman" w:hAnsi="Times New Roman"/>
          <w:sz w:val="26"/>
          <w:szCs w:val="26"/>
        </w:rPr>
        <w:t>.</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C. 1000 cd/m</w:t>
      </w:r>
      <w:r w:rsidRPr="00804E5F">
        <w:rPr>
          <w:rFonts w:ascii="Times New Roman" w:hAnsi="Times New Roman"/>
          <w:sz w:val="26"/>
          <w:szCs w:val="26"/>
          <w:vertAlign w:val="superscript"/>
        </w:rPr>
        <w:t>2</w:t>
      </w:r>
      <w:r w:rsidRPr="00804E5F">
        <w:rPr>
          <w:rFonts w:ascii="Times New Roman" w:hAnsi="Times New Roman"/>
          <w:sz w:val="26"/>
          <w:szCs w:val="26"/>
        </w:rPr>
        <w:t>.</w:t>
      </w:r>
      <w:r w:rsidRPr="00804E5F">
        <w:rPr>
          <w:rFonts w:ascii="Times New Roman" w:hAnsi="Times New Roman"/>
          <w:sz w:val="26"/>
          <w:szCs w:val="26"/>
        </w:rPr>
        <w:tab/>
      </w:r>
      <w:r w:rsidRPr="00804E5F">
        <w:rPr>
          <w:rFonts w:ascii="Times New Roman" w:hAnsi="Times New Roman"/>
          <w:sz w:val="26"/>
          <w:szCs w:val="26"/>
        </w:rPr>
        <w:tab/>
        <w:t>D. 2000 cd/m</w:t>
      </w:r>
      <w:r w:rsidRPr="00804E5F">
        <w:rPr>
          <w:rFonts w:ascii="Times New Roman" w:hAnsi="Times New Roman"/>
          <w:sz w:val="26"/>
          <w:szCs w:val="26"/>
          <w:vertAlign w:val="superscript"/>
        </w:rPr>
        <w:t>2</w:t>
      </w:r>
      <w:r w:rsidRPr="00804E5F">
        <w:rPr>
          <w:rFonts w:ascii="Times New Roman" w:hAnsi="Times New Roman"/>
          <w:sz w:val="26"/>
          <w:szCs w:val="26"/>
        </w:rPr>
        <w:t>.</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73. Công suất yêu cầu của phụ tải đối với mạng điện được tính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Bằng tổng công suất các phụ tải trong mạng điện P</w:t>
      </w:r>
      <w:r w:rsidRPr="00804E5F">
        <w:rPr>
          <w:rFonts w:ascii="Times New Roman" w:hAnsi="Times New Roman"/>
          <w:sz w:val="26"/>
          <w:szCs w:val="26"/>
          <w:vertAlign w:val="subscript"/>
        </w:rPr>
        <w:t xml:space="preserve">t </w:t>
      </w:r>
      <w:r w:rsidRPr="00804E5F">
        <w:rPr>
          <w:rFonts w:ascii="Times New Roman" w:hAnsi="Times New Roman"/>
          <w:sz w:val="26"/>
          <w:szCs w:val="26"/>
        </w:rPr>
        <w:t xml:space="preserve"> + 20%</w:t>
      </w:r>
    </w:p>
    <w:p w:rsidR="00FA7D82" w:rsidRPr="00804E5F" w:rsidRDefault="00FA7D82" w:rsidP="00FA7D82">
      <w:pPr>
        <w:ind w:right="-811" w:firstLine="374"/>
        <w:rPr>
          <w:rFonts w:ascii="Times New Roman" w:hAnsi="Times New Roman"/>
          <w:sz w:val="26"/>
          <w:szCs w:val="26"/>
          <w:vertAlign w:val="subscript"/>
        </w:rPr>
      </w:pPr>
      <w:r w:rsidRPr="00804E5F">
        <w:rPr>
          <w:rFonts w:ascii="Times New Roman" w:hAnsi="Times New Roman"/>
          <w:sz w:val="26"/>
          <w:szCs w:val="26"/>
        </w:rPr>
        <w:t>B. Bằng tổng công suất các phụ tải trong mạng điện P</w:t>
      </w:r>
      <w:r w:rsidRPr="00804E5F">
        <w:rPr>
          <w:rFonts w:ascii="Times New Roman" w:hAnsi="Times New Roman"/>
          <w:sz w:val="26"/>
          <w:szCs w:val="26"/>
          <w:vertAlign w:val="subscript"/>
        </w:rPr>
        <w:t xml:space="preserve">t </w:t>
      </w:r>
      <w:r w:rsidRPr="00804E5F">
        <w:rPr>
          <w:rFonts w:ascii="Times New Roman" w:hAnsi="Times New Roman"/>
          <w:sz w:val="26"/>
          <w:szCs w:val="26"/>
        </w:rPr>
        <w:t xml:space="preserve"> x  hệ số yêu cầu K</w:t>
      </w:r>
      <w:r w:rsidRPr="00804E5F">
        <w:rPr>
          <w:rFonts w:ascii="Times New Roman" w:hAnsi="Times New Roman"/>
          <w:sz w:val="26"/>
          <w:szCs w:val="26"/>
          <w:vertAlign w:val="subscript"/>
        </w:rPr>
        <w:t>yc</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Bằng tổng công suất các phụ tải trong mạng điện  P</w:t>
      </w:r>
      <w:r w:rsidRPr="00804E5F">
        <w:rPr>
          <w:rFonts w:ascii="Times New Roman" w:hAnsi="Times New Roman"/>
          <w:sz w:val="26"/>
          <w:szCs w:val="26"/>
          <w:vertAlign w:val="subscript"/>
        </w:rPr>
        <w:t xml:space="preserve">t </w:t>
      </w:r>
      <w:r w:rsidRPr="00804E5F">
        <w:rPr>
          <w:rFonts w:ascii="Times New Roman" w:hAnsi="Times New Roman"/>
          <w:sz w:val="26"/>
          <w:szCs w:val="26"/>
        </w:rPr>
        <w:t xml:space="preserve"> +  hệ số dự trữ K</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 xml:space="preserve">D. Bằng tổng công suất các phụ tải trong mạng điện  </w:t>
      </w:r>
      <w:r w:rsidRPr="00804E5F">
        <w:rPr>
          <w:rFonts w:ascii="Times New Roman" w:hAnsi="Times New Roman"/>
          <w:sz w:val="26"/>
          <w:szCs w:val="26"/>
          <w:vertAlign w:val="subscript"/>
        </w:rPr>
        <w:t xml:space="preserve"> </w:t>
      </w:r>
      <w:r w:rsidRPr="00804E5F">
        <w:rPr>
          <w:rFonts w:ascii="Times New Roman" w:hAnsi="Times New Roman"/>
          <w:sz w:val="26"/>
          <w:szCs w:val="26"/>
        </w:rPr>
        <w:t>P</w:t>
      </w:r>
      <w:r w:rsidRPr="00804E5F">
        <w:rPr>
          <w:rFonts w:ascii="Times New Roman" w:hAnsi="Times New Roman"/>
          <w:sz w:val="26"/>
          <w:szCs w:val="26"/>
          <w:vertAlign w:val="subscript"/>
        </w:rPr>
        <w:t xml:space="preserve">t </w:t>
      </w:r>
      <w:r w:rsidRPr="00804E5F">
        <w:rPr>
          <w:rFonts w:ascii="Times New Roman" w:hAnsi="Times New Roman"/>
          <w:sz w:val="26"/>
          <w:szCs w:val="26"/>
        </w:rPr>
        <w:t xml:space="preserve"> - 20%</w:t>
      </w:r>
      <w:bookmarkStart w:id="0" w:name="_GoBack"/>
      <w:bookmarkEnd w:id="0"/>
    </w:p>
    <w:p w:rsidR="00FA7D82" w:rsidRPr="00804E5F" w:rsidRDefault="00591F3A" w:rsidP="00FA7D82">
      <w:pPr>
        <w:ind w:right="-811"/>
        <w:jc w:val="both"/>
        <w:rPr>
          <w:rFonts w:ascii="Times New Roman" w:hAnsi="Times New Roman"/>
          <w:b/>
          <w:bCs/>
          <w:sz w:val="26"/>
          <w:szCs w:val="26"/>
        </w:rPr>
      </w:pPr>
      <w:r w:rsidRPr="00804E5F">
        <w:rPr>
          <w:rFonts w:ascii="Times New Roman" w:hAnsi="Times New Roman"/>
          <w:noProof/>
        </w:rPr>
        <w:pict>
          <v:oval id="Oval 26" o:spid="_x0000_s1026" style="position:absolute;left:0;text-align:left;margin-left:36.75pt;margin-top:.55pt;width:24pt;height:27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">
            <v:textbox style="mso-next-textbox:#Oval 26">
              <w:txbxContent>
                <w:p w:rsidR="00FA7D82" w:rsidRDefault="00FA7D82" w:rsidP="00FA7D82">
                  <w:r>
                    <w:t>F</w:t>
                  </w:r>
                </w:p>
              </w:txbxContent>
            </v:textbox>
          </v:oval>
        </w:pict>
      </w:r>
      <w:r w:rsidR="00FA7D82" w:rsidRPr="00804E5F">
        <w:rPr>
          <w:rFonts w:ascii="Times New Roman" w:hAnsi="Times New Roman"/>
          <w:b/>
          <w:bCs/>
          <w:sz w:val="26"/>
          <w:szCs w:val="26"/>
        </w:rPr>
        <w:t>174.             Đây là kí hiệu của :</w:t>
      </w:r>
    </w:p>
    <w:p w:rsidR="00FA7D82" w:rsidRPr="00804E5F" w:rsidRDefault="00FA7D82" w:rsidP="00FA7D82">
      <w:pPr>
        <w:ind w:left="374" w:right="-811"/>
        <w:rPr>
          <w:rFonts w:ascii="Times New Roman" w:hAnsi="Times New Roman"/>
          <w:sz w:val="26"/>
          <w:szCs w:val="26"/>
        </w:rPr>
      </w:pPr>
    </w:p>
    <w:p w:rsidR="00FA7D82" w:rsidRPr="00804E5F" w:rsidRDefault="00FA7D82" w:rsidP="00FA7D82">
      <w:pPr>
        <w:ind w:left="374" w:right="-811"/>
        <w:rPr>
          <w:rFonts w:ascii="Times New Roman" w:hAnsi="Times New Roman"/>
          <w:sz w:val="26"/>
          <w:szCs w:val="26"/>
        </w:rPr>
      </w:pPr>
      <w:r w:rsidRPr="00804E5F">
        <w:rPr>
          <w:rFonts w:ascii="Times New Roman" w:hAnsi="Times New Roman"/>
          <w:sz w:val="26"/>
          <w:szCs w:val="26"/>
        </w:rPr>
        <w:t>A. Động c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áy biến áp.</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Công t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áy phát điện.</w:t>
      </w:r>
    </w:p>
    <w:p w:rsidR="00FA7D82" w:rsidRPr="00804E5F" w:rsidRDefault="00591F3A" w:rsidP="00FA7D82">
      <w:pPr>
        <w:ind w:right="-811" w:firstLine="374"/>
        <w:rPr>
          <w:rFonts w:ascii="Times New Roman" w:hAnsi="Times New Roman"/>
          <w:sz w:val="26"/>
          <w:szCs w:val="26"/>
        </w:rPr>
      </w:pPr>
      <w:r w:rsidRPr="00804E5F">
        <w:rPr>
          <w:rFonts w:ascii="Times New Roman" w:hAnsi="Times New Roman"/>
          <w:noProof/>
        </w:rPr>
        <w:pict>
          <v:oval id="Oval 25" o:spid="_x0000_s1027" style="position:absolute;left:0;text-align:left;margin-left:28.05pt;margin-top:7.3pt;width:24pt;height:27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">
            <v:textbox style="mso-next-textbox:#Oval 25">
              <w:txbxContent>
                <w:p w:rsidR="00FA7D82" w:rsidRDefault="00FA7D82" w:rsidP="00FA7D82">
                  <w:r>
                    <w:rPr>
                      <w:rFonts w:ascii="Times New Roman" w:hAnsi="Times New Roman"/>
                    </w:rPr>
                    <w:t>Đ</w:t>
                  </w:r>
                </w:p>
              </w:txbxContent>
            </v:textbox>
          </v:oval>
        </w:pic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75.             Đây là kí hiệu của :</w:t>
      </w:r>
    </w:p>
    <w:p w:rsidR="00FA7D82" w:rsidRPr="00804E5F" w:rsidRDefault="00FA7D82" w:rsidP="00FA7D82">
      <w:pPr>
        <w:ind w:right="-811"/>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Động c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áy biến áp.</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Công t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áy phát điện.</w:t>
      </w:r>
    </w:p>
    <w:p w:rsidR="00FA7D82" w:rsidRPr="00804E5F" w:rsidRDefault="00591F3A" w:rsidP="00FA7D82">
      <w:pPr>
        <w:ind w:right="-811" w:firstLine="374"/>
        <w:jc w:val="both"/>
        <w:rPr>
          <w:rFonts w:ascii="Times New Roman" w:hAnsi="Times New Roman"/>
          <w:sz w:val="26"/>
          <w:szCs w:val="26"/>
        </w:rPr>
      </w:pPr>
      <w:r w:rsidRPr="00804E5F">
        <w:rPr>
          <w:rFonts w:ascii="Times New Roman" w:hAnsi="Times New Roman"/>
          <w:noProof/>
        </w:rPr>
        <w:pict>
          <v:rect id="Rectangle 24" o:spid="_x0000_s1028" style="position:absolute;left:0;text-align:left;margin-left:36.75pt;margin-top:9.6pt;width:42pt;height:27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">
            <v:textbox style="mso-next-textbox:#Rectangle 24">
              <w:txbxContent>
                <w:p w:rsidR="00FA7D82" w:rsidRDefault="00FA7D82" w:rsidP="00FA7D82">
                  <w:r>
                    <w:t>kWh</w:t>
                  </w:r>
                </w:p>
              </w:txbxContent>
            </v:textbox>
          </v:rect>
        </w:pic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76.                      Đây là kí hiệu của :</w:t>
      </w:r>
    </w:p>
    <w:p w:rsidR="00FA7D82" w:rsidRPr="00804E5F" w:rsidRDefault="00FA7D82" w:rsidP="00FA7D82">
      <w:pPr>
        <w:ind w:right="-811"/>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Động c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áy biến áp.</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Công tơ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áy phát điện.</w:t>
      </w:r>
    </w:p>
    <w:p w:rsidR="00FA7D82" w:rsidRPr="00804E5F" w:rsidRDefault="00FA7D82" w:rsidP="00FA7D82">
      <w:pPr>
        <w:jc w:val="both"/>
        <w:rPr>
          <w:rFonts w:ascii="Times New Roman" w:hAnsi="Times New Roman"/>
          <w:b/>
          <w:bCs/>
          <w:sz w:val="26"/>
          <w:szCs w:val="26"/>
        </w:rPr>
      </w:pPr>
      <w:r w:rsidRPr="00804E5F">
        <w:rPr>
          <w:rFonts w:ascii="Times New Roman" w:hAnsi="Times New Roman"/>
          <w:b/>
          <w:bCs/>
          <w:sz w:val="26"/>
          <w:szCs w:val="26"/>
        </w:rPr>
        <w:t>177. Quang thông tổng được tính toán bằng công thức :</w:t>
      </w:r>
    </w:p>
    <w:p w:rsidR="00FA7D82" w:rsidRPr="00804E5F" w:rsidRDefault="00FA7D82" w:rsidP="00FA7D82">
      <w:pPr>
        <w:ind w:firstLine="374"/>
        <w:jc w:val="both"/>
        <w:rPr>
          <w:rFonts w:ascii="Times New Roman" w:hAnsi="Times New Roman"/>
          <w:sz w:val="26"/>
          <w:szCs w:val="26"/>
          <w:lang w:val="nl-NL"/>
        </w:rPr>
      </w:pPr>
      <w:r w:rsidRPr="00804E5F">
        <w:rPr>
          <w:rFonts w:ascii="Times New Roman" w:hAnsi="Times New Roman"/>
          <w:sz w:val="26"/>
          <w:szCs w:val="26"/>
        </w:rPr>
        <w:t xml:space="preserve">A . </w:t>
      </w:r>
      <w:r w:rsidRPr="00804E5F">
        <w:rPr>
          <w:rFonts w:ascii="Times New Roman" w:hAnsi="Times New Roman"/>
          <w:position w:val="-4"/>
          <w:sz w:val="26"/>
          <w:szCs w:val="26"/>
        </w:rPr>
        <w:object w:dxaOrig="260" w:dyaOrig="240">
          <v:shape id="_x0000_i1026" type="#_x0000_t75" style="width:12.75pt;height:12pt" o:ole="">
            <v:imagedata r:id="rId10" o:title=""/>
          </v:shape>
          <o:OLEObject Type="Embed" ProgID="Equation.DSMT4" ShapeID="_x0000_i1026" DrawAspect="Content" ObjectID="_1615496789" r:id="rId11"/>
        </w:object>
      </w:r>
      <w:r w:rsidRPr="00804E5F">
        <w:rPr>
          <w:rFonts w:ascii="Times New Roman" w:hAnsi="Times New Roman"/>
          <w:sz w:val="26"/>
          <w:szCs w:val="26"/>
          <w:vertAlign w:val="subscript"/>
          <w:lang w:val="nl-NL"/>
        </w:rPr>
        <w:t xml:space="preserve">tổng </w:t>
      </w:r>
      <w:r w:rsidRPr="00804E5F">
        <w:rPr>
          <w:rFonts w:ascii="Times New Roman" w:hAnsi="Times New Roman"/>
          <w:sz w:val="26"/>
          <w:szCs w:val="26"/>
          <w:lang w:val="nl-NL"/>
        </w:rPr>
        <w:t xml:space="preserve"> = K .ES/ K</w:t>
      </w:r>
      <w:r w:rsidRPr="00804E5F">
        <w:rPr>
          <w:rFonts w:ascii="Times New Roman" w:hAnsi="Times New Roman"/>
          <w:sz w:val="26"/>
          <w:szCs w:val="26"/>
          <w:vertAlign w:val="subscript"/>
          <w:lang w:val="nl-NL"/>
        </w:rPr>
        <w:t xml:space="preserve">sd </w:t>
      </w:r>
      <w:r w:rsidRPr="00804E5F">
        <w:rPr>
          <w:rFonts w:ascii="Times New Roman" w:hAnsi="Times New Roman"/>
          <w:sz w:val="26"/>
          <w:szCs w:val="26"/>
          <w:lang w:val="nl-NL"/>
        </w:rPr>
        <w:t xml:space="preserve">  (lm).</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rPr>
        <w:t>B .</w:t>
      </w:r>
      <w:r w:rsidRPr="00804E5F">
        <w:rPr>
          <w:rFonts w:ascii="Times New Roman" w:hAnsi="Times New Roman"/>
          <w:sz w:val="26"/>
          <w:szCs w:val="26"/>
          <w:vertAlign w:val="subscript"/>
        </w:rPr>
        <w:t xml:space="preserve"> </w:t>
      </w:r>
      <w:r w:rsidRPr="00804E5F">
        <w:rPr>
          <w:rFonts w:ascii="Times New Roman" w:hAnsi="Times New Roman"/>
          <w:position w:val="-4"/>
          <w:sz w:val="26"/>
          <w:szCs w:val="26"/>
        </w:rPr>
        <w:object w:dxaOrig="260" w:dyaOrig="240">
          <v:shape id="_x0000_i1027" type="#_x0000_t75" style="width:12.75pt;height:12pt" o:ole="">
            <v:imagedata r:id="rId10" o:title=""/>
          </v:shape>
          <o:OLEObject Type="Embed" ProgID="Equation.DSMT4" ShapeID="_x0000_i1027" DrawAspect="Content" ObjectID="_1615496790" r:id="rId12"/>
        </w:object>
      </w:r>
      <w:r w:rsidRPr="00804E5F">
        <w:rPr>
          <w:rFonts w:ascii="Times New Roman" w:hAnsi="Times New Roman"/>
          <w:sz w:val="26"/>
          <w:szCs w:val="26"/>
          <w:vertAlign w:val="subscript"/>
          <w:lang w:val="nl-NL"/>
        </w:rPr>
        <w:t xml:space="preserve">tổng </w:t>
      </w:r>
      <w:r w:rsidRPr="00804E5F">
        <w:rPr>
          <w:rFonts w:ascii="Times New Roman" w:hAnsi="Times New Roman"/>
          <w:sz w:val="26"/>
          <w:szCs w:val="26"/>
          <w:lang w:val="nl-NL"/>
        </w:rPr>
        <w:t xml:space="preserve"> = K .EF/ K</w:t>
      </w:r>
      <w:r w:rsidRPr="00804E5F">
        <w:rPr>
          <w:rFonts w:ascii="Times New Roman" w:hAnsi="Times New Roman"/>
          <w:sz w:val="26"/>
          <w:szCs w:val="26"/>
          <w:vertAlign w:val="subscript"/>
          <w:lang w:val="nl-NL"/>
        </w:rPr>
        <w:t xml:space="preserve">sd    </w:t>
      </w:r>
      <w:r w:rsidRPr="00804E5F">
        <w:rPr>
          <w:rFonts w:ascii="Times New Roman" w:hAnsi="Times New Roman"/>
          <w:sz w:val="26"/>
          <w:szCs w:val="26"/>
          <w:lang w:val="nl-NL"/>
        </w:rPr>
        <w:t>(lm).</w:t>
      </w:r>
    </w:p>
    <w:p w:rsidR="00FA7D82" w:rsidRPr="00804E5F" w:rsidRDefault="00FA7D82" w:rsidP="00FA7D82">
      <w:pPr>
        <w:ind w:firstLine="374"/>
        <w:jc w:val="both"/>
        <w:rPr>
          <w:rFonts w:ascii="Times New Roman" w:hAnsi="Times New Roman"/>
          <w:sz w:val="26"/>
          <w:szCs w:val="26"/>
          <w:lang w:val="nl-NL"/>
        </w:rPr>
      </w:pPr>
      <w:r w:rsidRPr="00804E5F">
        <w:rPr>
          <w:rFonts w:ascii="Times New Roman" w:hAnsi="Times New Roman"/>
          <w:sz w:val="26"/>
          <w:szCs w:val="26"/>
          <w:lang w:val="nl-NL"/>
        </w:rPr>
        <w:t xml:space="preserve">C . </w:t>
      </w:r>
      <w:r w:rsidRPr="00804E5F">
        <w:rPr>
          <w:rFonts w:ascii="Times New Roman" w:hAnsi="Times New Roman"/>
          <w:position w:val="-4"/>
          <w:sz w:val="26"/>
          <w:szCs w:val="26"/>
        </w:rPr>
        <w:object w:dxaOrig="260" w:dyaOrig="240">
          <v:shape id="_x0000_i1028" type="#_x0000_t75" style="width:12.75pt;height:12pt" o:ole="">
            <v:imagedata r:id="rId10" o:title=""/>
          </v:shape>
          <o:OLEObject Type="Embed" ProgID="Equation.DSMT4" ShapeID="_x0000_i1028" DrawAspect="Content" ObjectID="_1615496791" r:id="rId13"/>
        </w:object>
      </w:r>
      <w:r w:rsidRPr="00804E5F">
        <w:rPr>
          <w:rFonts w:ascii="Times New Roman" w:hAnsi="Times New Roman"/>
          <w:sz w:val="26"/>
          <w:szCs w:val="26"/>
          <w:vertAlign w:val="subscript"/>
          <w:lang w:val="nl-NL"/>
        </w:rPr>
        <w:t xml:space="preserve">tổng </w:t>
      </w:r>
      <w:r w:rsidRPr="00804E5F">
        <w:rPr>
          <w:rFonts w:ascii="Times New Roman" w:hAnsi="Times New Roman"/>
          <w:sz w:val="26"/>
          <w:szCs w:val="26"/>
          <w:lang w:val="nl-NL"/>
        </w:rPr>
        <w:t xml:space="preserve"> = K</w:t>
      </w:r>
      <w:r w:rsidRPr="00804E5F">
        <w:rPr>
          <w:rFonts w:ascii="Times New Roman" w:hAnsi="Times New Roman"/>
          <w:sz w:val="26"/>
          <w:szCs w:val="26"/>
          <w:vertAlign w:val="subscript"/>
          <w:lang w:val="nl-NL"/>
        </w:rPr>
        <w:t>sd</w:t>
      </w:r>
      <w:r w:rsidRPr="00804E5F">
        <w:rPr>
          <w:rFonts w:ascii="Times New Roman" w:hAnsi="Times New Roman"/>
          <w:sz w:val="26"/>
          <w:szCs w:val="26"/>
          <w:lang w:val="nl-NL"/>
        </w:rPr>
        <w:t xml:space="preserve"> .ES/ K   (lm).</w:t>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r>
      <w:r w:rsidRPr="00804E5F">
        <w:rPr>
          <w:rFonts w:ascii="Times New Roman" w:hAnsi="Times New Roman"/>
          <w:sz w:val="26"/>
          <w:szCs w:val="26"/>
          <w:lang w:val="nl-NL"/>
        </w:rPr>
        <w:tab/>
        <w:t xml:space="preserve">D . </w:t>
      </w:r>
      <w:r w:rsidRPr="00804E5F">
        <w:rPr>
          <w:rFonts w:ascii="Times New Roman" w:hAnsi="Times New Roman"/>
          <w:position w:val="-4"/>
          <w:sz w:val="26"/>
          <w:szCs w:val="26"/>
        </w:rPr>
        <w:object w:dxaOrig="260" w:dyaOrig="240">
          <v:shape id="_x0000_i1029" type="#_x0000_t75" style="width:12.75pt;height:12pt" o:ole="">
            <v:imagedata r:id="rId10" o:title=""/>
          </v:shape>
          <o:OLEObject Type="Embed" ProgID="Equation.DSMT4" ShapeID="_x0000_i1029" DrawAspect="Content" ObjectID="_1615496792" r:id="rId14"/>
        </w:object>
      </w:r>
      <w:r w:rsidRPr="00804E5F">
        <w:rPr>
          <w:rFonts w:ascii="Times New Roman" w:hAnsi="Times New Roman"/>
          <w:sz w:val="26"/>
          <w:szCs w:val="26"/>
          <w:vertAlign w:val="subscript"/>
          <w:lang w:val="nl-NL"/>
        </w:rPr>
        <w:t xml:space="preserve">tổng </w:t>
      </w:r>
      <w:r w:rsidRPr="00804E5F">
        <w:rPr>
          <w:rFonts w:ascii="Times New Roman" w:hAnsi="Times New Roman"/>
          <w:sz w:val="26"/>
          <w:szCs w:val="26"/>
          <w:lang w:val="nl-NL"/>
        </w:rPr>
        <w:t xml:space="preserve"> = K .Es/ K</w:t>
      </w:r>
      <w:r w:rsidRPr="00804E5F">
        <w:rPr>
          <w:rFonts w:ascii="Times New Roman" w:hAnsi="Times New Roman"/>
          <w:sz w:val="26"/>
          <w:szCs w:val="26"/>
          <w:vertAlign w:val="subscript"/>
          <w:lang w:val="nl-NL"/>
        </w:rPr>
        <w:t xml:space="preserve">sd    </w:t>
      </w:r>
      <w:r w:rsidRPr="00804E5F">
        <w:rPr>
          <w:rFonts w:ascii="Times New Roman" w:hAnsi="Times New Roman"/>
          <w:sz w:val="26"/>
          <w:szCs w:val="26"/>
          <w:lang w:val="nl-NL"/>
        </w:rPr>
        <w:t>(lm).</w:t>
      </w:r>
    </w:p>
    <w:p w:rsidR="00FA7D82" w:rsidRPr="00804E5F" w:rsidRDefault="00FA7D82" w:rsidP="00FA7D82">
      <w:pPr>
        <w:ind w:right="-451"/>
        <w:jc w:val="both"/>
        <w:rPr>
          <w:rFonts w:ascii="Times New Roman" w:hAnsi="Times New Roman"/>
          <w:b/>
          <w:bCs/>
          <w:sz w:val="26"/>
          <w:szCs w:val="26"/>
          <w:lang w:val="nl-NL"/>
        </w:rPr>
      </w:pPr>
      <w:r w:rsidRPr="00804E5F">
        <w:rPr>
          <w:rFonts w:ascii="Times New Roman" w:hAnsi="Times New Roman"/>
          <w:b/>
          <w:bCs/>
          <w:sz w:val="26"/>
          <w:szCs w:val="26"/>
          <w:lang w:val="nl-NL"/>
        </w:rPr>
        <w:t>178.  Loại đèn nào sau đây có hiệu suất phát quang cao nhất :</w:t>
      </w:r>
    </w:p>
    <w:p w:rsidR="00FA7D82" w:rsidRPr="00804E5F" w:rsidRDefault="00FA7D82" w:rsidP="00FA7D82">
      <w:pPr>
        <w:ind w:right="-451" w:firstLine="374"/>
        <w:jc w:val="both"/>
        <w:rPr>
          <w:rFonts w:ascii="Times New Roman" w:hAnsi="Times New Roman"/>
          <w:sz w:val="26"/>
          <w:szCs w:val="26"/>
        </w:rPr>
      </w:pPr>
      <w:r w:rsidRPr="00804E5F">
        <w:rPr>
          <w:rFonts w:ascii="Times New Roman" w:hAnsi="Times New Roman"/>
          <w:sz w:val="26"/>
          <w:szCs w:val="26"/>
        </w:rPr>
        <w:t>A. Đèn pi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Đèn compact  huỳnh quang.</w:t>
      </w:r>
    </w:p>
    <w:p w:rsidR="00FA7D82" w:rsidRPr="00804E5F" w:rsidRDefault="00FA7D82" w:rsidP="00FA7D82">
      <w:pPr>
        <w:ind w:right="-451" w:firstLine="374"/>
        <w:jc w:val="both"/>
        <w:rPr>
          <w:rFonts w:ascii="Times New Roman" w:hAnsi="Times New Roman"/>
          <w:sz w:val="26"/>
          <w:szCs w:val="26"/>
        </w:rPr>
      </w:pPr>
      <w:r w:rsidRPr="00804E5F">
        <w:rPr>
          <w:rFonts w:ascii="Times New Roman" w:hAnsi="Times New Roman"/>
          <w:sz w:val="26"/>
          <w:szCs w:val="26"/>
        </w:rPr>
        <w:t>C. Đèn ống huỳnh quang loại thườ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Đèn sợi đốt.</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79. Để thể hiện rõ vị trí của các phần tử trong mạch điện ta dùng :</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Sơ đồ cấu tạo của mạch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Sơ đồ lắp đặt của mạch điện.</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Sơ đồ nguyên lí của mạch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Sơ đồ cấp điện của mạch điện.</w:t>
      </w:r>
    </w:p>
    <w:p w:rsidR="00FA7D82" w:rsidRPr="00804E5F" w:rsidRDefault="00FA7D82" w:rsidP="00FA7D82">
      <w:pPr>
        <w:ind w:right="-571"/>
        <w:jc w:val="both"/>
        <w:rPr>
          <w:rFonts w:ascii="Times New Roman" w:hAnsi="Times New Roman"/>
          <w:b/>
          <w:bCs/>
          <w:sz w:val="26"/>
          <w:szCs w:val="26"/>
        </w:rPr>
      </w:pPr>
      <w:r w:rsidRPr="00804E5F">
        <w:rPr>
          <w:rFonts w:ascii="Times New Roman" w:hAnsi="Times New Roman"/>
          <w:b/>
          <w:bCs/>
          <w:sz w:val="26"/>
          <w:szCs w:val="26"/>
        </w:rPr>
        <w:t>180. Để thể hiện rõ mối liên hệ về điện của các phần tử trong mạch điện ta dùng:</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A Sơ đồ cấu tạo của mạch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Sơ đồ lắp đặt của mạch điện</w:t>
      </w:r>
    </w:p>
    <w:p w:rsidR="00FA7D82" w:rsidRPr="00804E5F" w:rsidRDefault="00FA7D82" w:rsidP="00FA7D82">
      <w:pPr>
        <w:ind w:right="-571" w:firstLine="374"/>
        <w:rPr>
          <w:rFonts w:ascii="Times New Roman" w:hAnsi="Times New Roman"/>
          <w:sz w:val="26"/>
          <w:szCs w:val="26"/>
        </w:rPr>
      </w:pPr>
      <w:r w:rsidRPr="00804E5F">
        <w:rPr>
          <w:rFonts w:ascii="Times New Roman" w:hAnsi="Times New Roman"/>
          <w:sz w:val="26"/>
          <w:szCs w:val="26"/>
        </w:rPr>
        <w:t>C. Sơ đồ nguyên lí của mạch điệ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Sơ đồ nguyên lí và cấu tạo của mạch điện</w:t>
      </w:r>
    </w:p>
    <w:p w:rsidR="00FA7D82" w:rsidRPr="00804E5F" w:rsidRDefault="00FA7D82" w:rsidP="00FA7D82">
      <w:pPr>
        <w:ind w:right="1"/>
        <w:jc w:val="both"/>
        <w:rPr>
          <w:rFonts w:ascii="Times New Roman" w:hAnsi="Times New Roman"/>
          <w:b/>
          <w:bCs/>
          <w:sz w:val="26"/>
          <w:szCs w:val="26"/>
        </w:rPr>
      </w:pPr>
      <w:r w:rsidRPr="00804E5F">
        <w:rPr>
          <w:rFonts w:ascii="Times New Roman" w:hAnsi="Times New Roman"/>
          <w:b/>
          <w:bCs/>
          <w:sz w:val="26"/>
          <w:szCs w:val="26"/>
        </w:rPr>
        <w:t>181. Nhược điểm của đặt mạng điện theo kiểu phân nhánh từ đường dây trục chính là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Dùng nhiều bảng điện nhánh nên ảnh hưởng đến yêu cầu thẩm mỹ</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B. Thi công phức tạp, sử dụng nhiều dây và thiết bị bảo vệ, chi phí cao</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Việc lắp đặt phức tạp, tốn nhiều bảng điện, thời gian thi công lâu</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D. Sử dụng nhiều bảng điện, tốn nhiều dây và thiết bị bảo vệ</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82. Công tắc 3 cực thường được sử dụng phổ biến ở các mạch đèn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Mạch đèn thay đổi ánh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ạch đèn cầu thang</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Mạch đèn nhà kho</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ạch đèn phòng học.</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83. Một mạch điện gồm nhiều bóng đèn mắc song song, nếu có một bóng bị đứt thì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Một số bóng đèn sáng, một số bóng đèn không sáng.</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B. Các bóng đèn sáng bình thường ngoại trừ bóng đứt.</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Các bóng đèn sáng mờ.</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lastRenderedPageBreak/>
        <w:t>D. Tất cả các bóng dèn trong mạch đều không sáng.</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84. Một mạch điện gồm nhiều bóng đèn mắc nối tiếp, nếu có một bóng bị đứt thì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Một số bóng đèn sáng, một số bóng đèn không sáng.</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B. Các bóng đèn sáng bình thường ngoại trừ bóng đứt.</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Các bóng đèn sáng mờ.</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D. Tất cả các bóng dèn trong mạch đều không sáng.</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85. Mạch điện có một bóng đèn có thể tắt, mở ở hai vị trí khác nhau là:</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Mạch đèn sợi đốt đơn giả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ạch đèn cầu thang.</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C. Mạch đèn thay đổi ánh sáng.</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ạch đèn sáng luân phiên.</w:t>
      </w:r>
    </w:p>
    <w:p w:rsidR="00FA7D82" w:rsidRPr="00804E5F" w:rsidRDefault="00FA7D82" w:rsidP="00FA7D82">
      <w:pPr>
        <w:jc w:val="both"/>
        <w:rPr>
          <w:rFonts w:ascii="Times New Roman" w:hAnsi="Times New Roman"/>
          <w:b/>
          <w:bCs/>
          <w:sz w:val="26"/>
          <w:szCs w:val="26"/>
        </w:rPr>
      </w:pPr>
      <w:r w:rsidRPr="00804E5F">
        <w:rPr>
          <w:rFonts w:ascii="Times New Roman" w:hAnsi="Times New Roman"/>
          <w:b/>
          <w:bCs/>
          <w:sz w:val="26"/>
          <w:szCs w:val="26"/>
        </w:rPr>
        <w:t>186. Hy  cho biết đèn nào sau đây  có hiệu suất phát quang cao nhất ?</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 xml:space="preserve">A . Đèn compact huỳnh quang  220v có  p = 20 (w) ; </w:t>
      </w:r>
      <w:r w:rsidRPr="00804E5F">
        <w:rPr>
          <w:rFonts w:ascii="Times New Roman" w:hAnsi="Times New Roman"/>
          <w:position w:val="-4"/>
          <w:sz w:val="26"/>
          <w:szCs w:val="26"/>
        </w:rPr>
        <w:object w:dxaOrig="260" w:dyaOrig="240">
          <v:shape id="_x0000_i1030" type="#_x0000_t75" style="width:12.75pt;height:12pt" o:ole="">
            <v:imagedata r:id="rId10" o:title=""/>
          </v:shape>
          <o:OLEObject Type="Embed" ProgID="Equation.DSMT4" ShapeID="_x0000_i1030" DrawAspect="Content" ObjectID="_1615496793" r:id="rId15"/>
        </w:object>
      </w:r>
      <w:r w:rsidRPr="00804E5F">
        <w:rPr>
          <w:rFonts w:ascii="Times New Roman" w:hAnsi="Times New Roman"/>
          <w:sz w:val="26"/>
          <w:szCs w:val="26"/>
        </w:rPr>
        <w:t xml:space="preserve"> = 1400 (lm).</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 xml:space="preserve">B . Đèn compact huỳnh quang  220v có  p = 23 (w) ; </w:t>
      </w:r>
      <w:r w:rsidRPr="00804E5F">
        <w:rPr>
          <w:rFonts w:ascii="Times New Roman" w:hAnsi="Times New Roman"/>
          <w:position w:val="-4"/>
          <w:sz w:val="26"/>
          <w:szCs w:val="26"/>
        </w:rPr>
        <w:object w:dxaOrig="260" w:dyaOrig="240">
          <v:shape id="_x0000_i1031" type="#_x0000_t75" style="width:12.75pt;height:12pt" o:ole="">
            <v:imagedata r:id="rId10" o:title=""/>
          </v:shape>
          <o:OLEObject Type="Embed" ProgID="Equation.DSMT4" ShapeID="_x0000_i1031" DrawAspect="Content" ObjectID="_1615496794" r:id="rId16"/>
        </w:object>
      </w:r>
      <w:r w:rsidRPr="00804E5F">
        <w:rPr>
          <w:rFonts w:ascii="Times New Roman" w:hAnsi="Times New Roman"/>
          <w:sz w:val="26"/>
          <w:szCs w:val="26"/>
        </w:rPr>
        <w:t xml:space="preserve"> = 1800 (lm).</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 xml:space="preserve">C . Đèn ống  huỳnh quang  220v có  p = 40 (w) ; </w:t>
      </w:r>
      <w:r w:rsidRPr="00804E5F">
        <w:rPr>
          <w:rFonts w:ascii="Times New Roman" w:hAnsi="Times New Roman"/>
          <w:position w:val="-4"/>
          <w:sz w:val="26"/>
          <w:szCs w:val="26"/>
        </w:rPr>
        <w:object w:dxaOrig="260" w:dyaOrig="240">
          <v:shape id="_x0000_i1032" type="#_x0000_t75" style="width:12.75pt;height:12pt" o:ole="">
            <v:imagedata r:id="rId10" o:title=""/>
          </v:shape>
          <o:OLEObject Type="Embed" ProgID="Equation.DSMT4" ShapeID="_x0000_i1032" DrawAspect="Content" ObjectID="_1615496795" r:id="rId17"/>
        </w:object>
      </w:r>
      <w:r w:rsidRPr="00804E5F">
        <w:rPr>
          <w:rFonts w:ascii="Times New Roman" w:hAnsi="Times New Roman"/>
          <w:sz w:val="26"/>
          <w:szCs w:val="26"/>
        </w:rPr>
        <w:t xml:space="preserve"> = 1720 (lm).</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 xml:space="preserve">D . Đèn ống  huỳnh quang  220v cĩ  p = 65 (w) ; </w:t>
      </w:r>
      <w:r w:rsidRPr="00804E5F">
        <w:rPr>
          <w:rFonts w:ascii="Times New Roman" w:hAnsi="Times New Roman"/>
          <w:position w:val="-4"/>
          <w:sz w:val="26"/>
          <w:szCs w:val="26"/>
        </w:rPr>
        <w:object w:dxaOrig="260" w:dyaOrig="240">
          <v:shape id="_x0000_i1033" type="#_x0000_t75" style="width:12.75pt;height:12pt" o:ole="">
            <v:imagedata r:id="rId10" o:title=""/>
          </v:shape>
          <o:OLEObject Type="Embed" ProgID="Equation.DSMT4" ShapeID="_x0000_i1033" DrawAspect="Content" ObjectID="_1615496796" r:id="rId18"/>
        </w:object>
      </w:r>
      <w:r w:rsidRPr="00804E5F">
        <w:rPr>
          <w:rFonts w:ascii="Times New Roman" w:hAnsi="Times New Roman"/>
          <w:sz w:val="26"/>
          <w:szCs w:val="26"/>
        </w:rPr>
        <w:t xml:space="preserve"> =  4900(lm).</w:t>
      </w:r>
    </w:p>
    <w:p w:rsidR="00FA7D82" w:rsidRPr="00804E5F" w:rsidRDefault="00FA7D82" w:rsidP="00FA7D82">
      <w:pPr>
        <w:jc w:val="both"/>
        <w:rPr>
          <w:rFonts w:ascii="Times New Roman" w:hAnsi="Times New Roman"/>
          <w:b/>
          <w:bCs/>
          <w:sz w:val="26"/>
          <w:szCs w:val="26"/>
        </w:rPr>
      </w:pPr>
      <w:r w:rsidRPr="00804E5F">
        <w:rPr>
          <w:rFonts w:ascii="Times New Roman" w:hAnsi="Times New Roman"/>
          <w:b/>
          <w:bCs/>
          <w:sz w:val="26"/>
          <w:szCs w:val="26"/>
        </w:rPr>
        <w:t>187. Độ rọi cho ta biết được :</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A. Mức được chiếu sáng  của bề mặt.</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B. Mức độ chiếu sáng  của phịng học.</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C. Mức độ chiếu sáng  của một bóng đèn.</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Lượng nh sng của những nguồn sng pht ra.</w:t>
      </w:r>
    </w:p>
    <w:p w:rsidR="00FA7D82" w:rsidRPr="00804E5F" w:rsidRDefault="00FA7D82" w:rsidP="00FA7D82">
      <w:pPr>
        <w:ind w:right="15"/>
        <w:jc w:val="both"/>
        <w:rPr>
          <w:rFonts w:ascii="Times New Roman" w:hAnsi="Times New Roman"/>
          <w:b/>
          <w:bCs/>
          <w:sz w:val="26"/>
          <w:szCs w:val="26"/>
        </w:rPr>
      </w:pPr>
      <w:r w:rsidRPr="00804E5F">
        <w:rPr>
          <w:rFonts w:ascii="Times New Roman" w:hAnsi="Times New Roman"/>
          <w:b/>
          <w:bCs/>
          <w:sz w:val="26"/>
          <w:szCs w:val="26"/>
        </w:rPr>
        <w:t xml:space="preserve">188. Để có quang thông tổng 51000 lm cần dùng bao nhiêu đèn có quang thông 3200lm :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10 đè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12 đè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C. 14 đèn.</w:t>
      </w:r>
      <w:r w:rsidRPr="00804E5F">
        <w:rPr>
          <w:rFonts w:ascii="Times New Roman" w:hAnsi="Times New Roman"/>
          <w:sz w:val="26"/>
          <w:szCs w:val="26"/>
        </w:rPr>
        <w:tab/>
      </w:r>
      <w:r w:rsidRPr="00804E5F">
        <w:rPr>
          <w:rFonts w:ascii="Times New Roman" w:hAnsi="Times New Roman"/>
          <w:sz w:val="26"/>
          <w:szCs w:val="26"/>
        </w:rPr>
        <w:tab/>
        <w:t>D. 16 đèn.</w:t>
      </w:r>
    </w:p>
    <w:p w:rsidR="00FA7D82" w:rsidRPr="00804E5F" w:rsidRDefault="00FA7D82" w:rsidP="00FA7D82">
      <w:pPr>
        <w:tabs>
          <w:tab w:val="left" w:pos="540"/>
          <w:tab w:val="left" w:pos="804"/>
        </w:tabs>
        <w:jc w:val="both"/>
        <w:rPr>
          <w:rFonts w:ascii="Times New Roman" w:hAnsi="Times New Roman"/>
          <w:b/>
          <w:bCs/>
          <w:sz w:val="26"/>
          <w:szCs w:val="26"/>
        </w:rPr>
      </w:pPr>
      <w:r w:rsidRPr="00804E5F">
        <w:rPr>
          <w:rFonts w:ascii="Times New Roman" w:hAnsi="Times New Roman"/>
          <w:b/>
          <w:bCs/>
          <w:sz w:val="26"/>
          <w:szCs w:val="26"/>
        </w:rPr>
        <w:t>189. Mạch điện có hai công tắc được bố trí ở hai vị trí khác nhau để điều khiển một đèn, đó là:</w:t>
      </w:r>
    </w:p>
    <w:p w:rsidR="00FA7D82" w:rsidRPr="00804E5F" w:rsidRDefault="00FA7D82" w:rsidP="00FA7D82">
      <w:pPr>
        <w:tabs>
          <w:tab w:val="left" w:pos="540"/>
          <w:tab w:val="left" w:pos="804"/>
        </w:tabs>
        <w:ind w:firstLine="374"/>
        <w:rPr>
          <w:rFonts w:ascii="Times New Roman" w:hAnsi="Times New Roman"/>
          <w:sz w:val="26"/>
          <w:szCs w:val="26"/>
        </w:rPr>
      </w:pPr>
      <w:r w:rsidRPr="00804E5F">
        <w:rPr>
          <w:rFonts w:ascii="Times New Roman" w:hAnsi="Times New Roman"/>
          <w:sz w:val="26"/>
          <w:szCs w:val="26"/>
        </w:rPr>
        <w:t>A. Mạch đèn đơn giản dạng độc lập.</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Mạch đèn cầu thang.</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C. Mạch đèn sáng luân phiên.</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 Mạch đèn thay đổi ánh sáng.</w:t>
      </w:r>
    </w:p>
    <w:p w:rsidR="00FA7D82" w:rsidRPr="00804E5F" w:rsidRDefault="00FA7D82" w:rsidP="00FA7D82">
      <w:pPr>
        <w:ind w:firstLine="374"/>
        <w:rPr>
          <w:rFonts w:ascii="Times New Roman" w:hAnsi="Times New Roman"/>
          <w:sz w:val="26"/>
          <w:szCs w:val="26"/>
        </w:rPr>
      </w:pPr>
    </w:p>
    <w:p w:rsidR="00FA7D82" w:rsidRPr="00804E5F" w:rsidRDefault="00FA7D82" w:rsidP="00FA7D82">
      <w:pPr>
        <w:ind w:firstLine="374"/>
        <w:rPr>
          <w:rFonts w:ascii="Times New Roman" w:hAnsi="Times New Roman"/>
          <w:sz w:val="26"/>
          <w:szCs w:val="26"/>
        </w:rPr>
      </w:pPr>
    </w:p>
    <w:p w:rsidR="00FA7D82" w:rsidRPr="00804E5F" w:rsidRDefault="00FA7D82" w:rsidP="00FA7D82">
      <w:pPr>
        <w:ind w:firstLine="374"/>
        <w:rPr>
          <w:rFonts w:ascii="Times New Roman" w:hAnsi="Times New Roman"/>
          <w:sz w:val="26"/>
          <w:szCs w:val="26"/>
        </w:rPr>
      </w:pPr>
    </w:p>
    <w:p w:rsidR="00FA7D82" w:rsidRPr="00804E5F" w:rsidRDefault="00FA7D82" w:rsidP="00FA7D82">
      <w:pPr>
        <w:ind w:right="96"/>
        <w:jc w:val="both"/>
        <w:rPr>
          <w:rFonts w:ascii="Times New Roman" w:hAnsi="Times New Roman"/>
          <w:b/>
          <w:bCs/>
          <w:sz w:val="26"/>
          <w:szCs w:val="26"/>
        </w:rPr>
      </w:pPr>
      <w:r w:rsidRPr="00804E5F">
        <w:rPr>
          <w:rFonts w:ascii="Times New Roman" w:hAnsi="Times New Roman"/>
          <w:b/>
          <w:bCs/>
          <w:sz w:val="26"/>
          <w:szCs w:val="26"/>
        </w:rPr>
        <w:t>190. Ưu điểm của lắp đặt mạng điện theo kiểu phân nhánh từ đường dây trục chính là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Bảo vệ chọn lọc, sử dụng thuận tiện, đạt yêu cầu thẩm mỹ</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B. Thi công đơn giản, sử dụng ít dây và thiết bị bảo vệ, chi phí thấp</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Thi công đơn giản, đảm bảo an toàn, đạt yêu cầu thẩm mỹ</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Sự cố quá tải trong từng nhánh không ảnh hưởng toàn bộ mạng điện</w:t>
      </w:r>
    </w:p>
    <w:p w:rsidR="00FA7D82" w:rsidRPr="00804E5F" w:rsidRDefault="00FA7D82" w:rsidP="00FA7D82">
      <w:pPr>
        <w:ind w:right="-811"/>
        <w:jc w:val="both"/>
        <w:rPr>
          <w:rFonts w:ascii="Times New Roman" w:hAnsi="Times New Roman"/>
          <w:sz w:val="26"/>
          <w:szCs w:val="26"/>
          <w:vertAlign w:val="superscript"/>
        </w:rPr>
      </w:pPr>
      <w:r w:rsidRPr="00804E5F">
        <w:rPr>
          <w:rFonts w:ascii="Times New Roman" w:hAnsi="Times New Roman"/>
          <w:b/>
          <w:bCs/>
          <w:sz w:val="26"/>
          <w:szCs w:val="26"/>
        </w:rPr>
        <w:t>191 . Ưu điểm của lắp đặt mạng  điện  theo kiểu tập trung là :</w:t>
      </w:r>
      <w:r w:rsidRPr="00804E5F">
        <w:rPr>
          <w:rFonts w:ascii="Times New Roman" w:hAnsi="Times New Roman"/>
          <w:sz w:val="26"/>
          <w:szCs w:val="26"/>
          <w:vertAlign w:val="superscript"/>
        </w:rPr>
        <w:t xml:space="preserve">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Bảo vệ chọn lọc, sử dụng thuận tiện, đạt yêu cầu thẩm mỹ</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B. Thi công đơn giản, sử dụng ít dây và thiết bị bảo vệ</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Thi công đơn giản, đảm bảo an toàn, đạt yêu cầu thẩm mỹ</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Bảo vệ chọn lọc, sử dụng ít dây và thiết bị bảo vệ, chi phí thấp</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92. Nhược điểm của đặt mạng điện theo kiểu tập trung là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Dùng nhiều bảng điện nhánh nên ảnh hưởng đến yêu cầu thẩm mỹ</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B. Thi công phức tạp, sử dụng nhiều dây và thiết bị bảo vệ, chi phí cao</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Việc lắp đặt phức tạp, tốn nhiều bảng điện, thời gian thi công lâu</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Sử dụng nhiều bảng điện, tốn nhiều dây và thiết bị bảo vệ</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93. Tiết diện dây dẫn chọn cho đường dây trục chính được tính toán theo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Tổng điện áp định mức của các thiết bị điện trong mạng điện</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B. Cường độ dòng điện sử dụng của mạng điện ( tính theo công suất tổng yêu cầu)</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Cường độ dòng điện sử dụng của thiết bị có công suất lớn nhất trong mạng điện</w:t>
      </w:r>
    </w:p>
    <w:p w:rsidR="00FA7D82" w:rsidRPr="00804E5F" w:rsidRDefault="00FA7D82" w:rsidP="00FA7D82">
      <w:pPr>
        <w:jc w:val="both"/>
        <w:rPr>
          <w:rFonts w:ascii="Times New Roman" w:hAnsi="Times New Roman"/>
          <w:sz w:val="26"/>
          <w:szCs w:val="26"/>
        </w:rPr>
      </w:pPr>
      <w:r w:rsidRPr="00804E5F">
        <w:rPr>
          <w:rFonts w:ascii="Times New Roman" w:hAnsi="Times New Roman"/>
          <w:sz w:val="26"/>
          <w:szCs w:val="26"/>
        </w:rPr>
        <w:t xml:space="preserve">      D. Điện áp định mức của thiết bị có công suất lớn nhất trong mạng điện</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94. Quan hệ giữa dòng điện sử dụng I</w:t>
      </w:r>
      <w:r w:rsidRPr="00804E5F">
        <w:rPr>
          <w:rFonts w:ascii="Times New Roman" w:hAnsi="Times New Roman"/>
          <w:b/>
          <w:bCs/>
          <w:sz w:val="26"/>
          <w:szCs w:val="26"/>
          <w:vertAlign w:val="subscript"/>
        </w:rPr>
        <w:t xml:space="preserve">sd </w:t>
      </w:r>
      <w:r w:rsidRPr="00804E5F">
        <w:rPr>
          <w:rFonts w:ascii="Times New Roman" w:hAnsi="Times New Roman"/>
          <w:b/>
          <w:bCs/>
          <w:sz w:val="26"/>
          <w:szCs w:val="26"/>
        </w:rPr>
        <w:t xml:space="preserve"> với dòng điện cho phép I</w:t>
      </w:r>
      <w:r w:rsidRPr="00804E5F">
        <w:rPr>
          <w:rFonts w:ascii="Times New Roman" w:hAnsi="Times New Roman"/>
          <w:b/>
          <w:bCs/>
          <w:sz w:val="26"/>
          <w:szCs w:val="26"/>
          <w:vertAlign w:val="subscript"/>
        </w:rPr>
        <w:t xml:space="preserve">cp </w:t>
      </w:r>
      <w:r w:rsidRPr="00804E5F">
        <w:rPr>
          <w:rFonts w:ascii="Times New Roman" w:hAnsi="Times New Roman"/>
          <w:b/>
          <w:bCs/>
          <w:sz w:val="26"/>
          <w:szCs w:val="26"/>
        </w:rPr>
        <w:t xml:space="preserve"> khi chọn tiết diện dây dẫn :</w:t>
      </w:r>
    </w:p>
    <w:p w:rsidR="00FA7D82" w:rsidRPr="00804E5F" w:rsidRDefault="00FA7D82" w:rsidP="00FA7D82">
      <w:pPr>
        <w:ind w:right="-811" w:firstLine="374"/>
        <w:rPr>
          <w:rFonts w:ascii="Times New Roman" w:hAnsi="Times New Roman"/>
          <w:sz w:val="26"/>
          <w:szCs w:val="26"/>
        </w:rPr>
      </w:pPr>
      <w:r w:rsidRPr="00804E5F">
        <w:rPr>
          <w:rFonts w:ascii="Times New Roman" w:hAnsi="Times New Roman"/>
          <w:sz w:val="26"/>
          <w:szCs w:val="26"/>
        </w:rPr>
        <w:t>A. I</w:t>
      </w:r>
      <w:r w:rsidRPr="00804E5F">
        <w:rPr>
          <w:rFonts w:ascii="Times New Roman" w:hAnsi="Times New Roman"/>
          <w:sz w:val="26"/>
          <w:szCs w:val="26"/>
          <w:vertAlign w:val="subscript"/>
        </w:rPr>
        <w:t xml:space="preserve">sd   </w:t>
      </w:r>
      <w:r w:rsidRPr="00804E5F">
        <w:rPr>
          <w:rFonts w:ascii="Times New Roman" w:hAnsi="Times New Roman"/>
          <w:sz w:val="26"/>
          <w:szCs w:val="26"/>
        </w:rPr>
        <w:t>= I</w:t>
      </w:r>
      <w:r w:rsidRPr="00804E5F">
        <w:rPr>
          <w:rFonts w:ascii="Times New Roman" w:hAnsi="Times New Roman"/>
          <w:sz w:val="26"/>
          <w:szCs w:val="26"/>
          <w:vertAlign w:val="subscript"/>
        </w:rPr>
        <w:t>cp</w:t>
      </w:r>
      <w:r w:rsidRPr="00804E5F">
        <w:rPr>
          <w:rFonts w:ascii="Times New Roman" w:hAnsi="Times New Roman"/>
          <w:sz w:val="26"/>
          <w:szCs w:val="26"/>
        </w:rPr>
        <w:t xml:space="preserve">                  B. I</w:t>
      </w:r>
      <w:r w:rsidRPr="00804E5F">
        <w:rPr>
          <w:rFonts w:ascii="Times New Roman" w:hAnsi="Times New Roman"/>
          <w:sz w:val="26"/>
          <w:szCs w:val="26"/>
          <w:vertAlign w:val="subscript"/>
        </w:rPr>
        <w:t xml:space="preserve">sd   </w:t>
      </w:r>
      <w:r w:rsidRPr="00804E5F">
        <w:rPr>
          <w:rFonts w:ascii="Times New Roman" w:hAnsi="Times New Roman"/>
          <w:sz w:val="26"/>
          <w:szCs w:val="26"/>
        </w:rPr>
        <w:t>≥</w:t>
      </w:r>
      <w:r w:rsidRPr="00804E5F">
        <w:rPr>
          <w:rFonts w:ascii="Times New Roman" w:hAnsi="Times New Roman"/>
          <w:sz w:val="26"/>
          <w:szCs w:val="26"/>
          <w:vertAlign w:val="subscript"/>
        </w:rPr>
        <w:t xml:space="preserve">   </w:t>
      </w:r>
      <w:r w:rsidRPr="00804E5F">
        <w:rPr>
          <w:rFonts w:ascii="Times New Roman" w:hAnsi="Times New Roman"/>
          <w:sz w:val="26"/>
          <w:szCs w:val="26"/>
        </w:rPr>
        <w:t>I</w:t>
      </w:r>
      <w:r w:rsidRPr="00804E5F">
        <w:rPr>
          <w:rFonts w:ascii="Times New Roman" w:hAnsi="Times New Roman"/>
          <w:sz w:val="26"/>
          <w:szCs w:val="26"/>
          <w:vertAlign w:val="subscript"/>
        </w:rPr>
        <w:t>cp</w:t>
      </w:r>
      <w:r w:rsidRPr="00804E5F">
        <w:rPr>
          <w:rFonts w:ascii="Times New Roman" w:hAnsi="Times New Roman"/>
          <w:sz w:val="26"/>
          <w:szCs w:val="26"/>
          <w:vertAlign w:val="subscript"/>
        </w:rPr>
        <w:tab/>
      </w:r>
      <w:r w:rsidRPr="00804E5F">
        <w:rPr>
          <w:rFonts w:ascii="Times New Roman" w:hAnsi="Times New Roman"/>
          <w:sz w:val="26"/>
          <w:szCs w:val="26"/>
          <w:vertAlign w:val="subscript"/>
        </w:rPr>
        <w:tab/>
      </w:r>
      <w:r w:rsidRPr="00804E5F">
        <w:rPr>
          <w:rFonts w:ascii="Times New Roman" w:hAnsi="Times New Roman"/>
          <w:sz w:val="26"/>
          <w:szCs w:val="26"/>
          <w:vertAlign w:val="subscript"/>
        </w:rPr>
        <w:tab/>
      </w:r>
      <w:r w:rsidRPr="00804E5F">
        <w:rPr>
          <w:rFonts w:ascii="Times New Roman" w:hAnsi="Times New Roman"/>
          <w:sz w:val="26"/>
          <w:szCs w:val="26"/>
        </w:rPr>
        <w:t>C. I</w:t>
      </w:r>
      <w:r w:rsidRPr="00804E5F">
        <w:rPr>
          <w:rFonts w:ascii="Times New Roman" w:hAnsi="Times New Roman"/>
          <w:sz w:val="26"/>
          <w:szCs w:val="26"/>
          <w:vertAlign w:val="subscript"/>
        </w:rPr>
        <w:t xml:space="preserve">sd   </w:t>
      </w:r>
      <w:r w:rsidRPr="00804E5F">
        <w:rPr>
          <w:rFonts w:ascii="Times New Roman" w:hAnsi="Times New Roman"/>
          <w:sz w:val="26"/>
          <w:szCs w:val="26"/>
        </w:rPr>
        <w:t>≤</w:t>
      </w:r>
      <w:r w:rsidRPr="00804E5F">
        <w:rPr>
          <w:rFonts w:ascii="Times New Roman" w:hAnsi="Times New Roman"/>
          <w:sz w:val="26"/>
          <w:szCs w:val="26"/>
          <w:vertAlign w:val="subscript"/>
        </w:rPr>
        <w:t xml:space="preserve">   </w:t>
      </w:r>
      <w:r w:rsidRPr="00804E5F">
        <w:rPr>
          <w:rFonts w:ascii="Times New Roman" w:hAnsi="Times New Roman"/>
          <w:sz w:val="26"/>
          <w:szCs w:val="26"/>
        </w:rPr>
        <w:t>I</w:t>
      </w:r>
      <w:r w:rsidRPr="00804E5F">
        <w:rPr>
          <w:rFonts w:ascii="Times New Roman" w:hAnsi="Times New Roman"/>
          <w:sz w:val="26"/>
          <w:szCs w:val="26"/>
          <w:vertAlign w:val="subscript"/>
        </w:rPr>
        <w:t>cp</w:t>
      </w:r>
      <w:r w:rsidRPr="00804E5F">
        <w:rPr>
          <w:rFonts w:ascii="Times New Roman" w:hAnsi="Times New Roman"/>
          <w:sz w:val="26"/>
          <w:szCs w:val="26"/>
        </w:rPr>
        <w:t xml:space="preserve">             D. I</w:t>
      </w:r>
      <w:r w:rsidRPr="00804E5F">
        <w:rPr>
          <w:rFonts w:ascii="Times New Roman" w:hAnsi="Times New Roman"/>
          <w:sz w:val="26"/>
          <w:szCs w:val="26"/>
          <w:vertAlign w:val="subscript"/>
        </w:rPr>
        <w:t>sd</w:t>
      </w:r>
      <w:r w:rsidRPr="00804E5F">
        <w:rPr>
          <w:rFonts w:ascii="Times New Roman" w:hAnsi="Times New Roman"/>
          <w:b/>
          <w:bCs/>
          <w:sz w:val="26"/>
          <w:szCs w:val="26"/>
          <w:vertAlign w:val="subscript"/>
        </w:rPr>
        <w:t xml:space="preserve">  </w:t>
      </w:r>
      <w:r w:rsidRPr="00804E5F">
        <w:rPr>
          <w:rFonts w:ascii="Times New Roman" w:hAnsi="Times New Roman"/>
          <w:sz w:val="26"/>
          <w:szCs w:val="26"/>
        </w:rPr>
        <w:t>&gt;</w:t>
      </w:r>
      <w:r w:rsidRPr="00804E5F">
        <w:rPr>
          <w:rFonts w:ascii="Times New Roman" w:hAnsi="Times New Roman"/>
          <w:b/>
          <w:bCs/>
          <w:sz w:val="26"/>
          <w:szCs w:val="26"/>
          <w:vertAlign w:val="subscript"/>
        </w:rPr>
        <w:t xml:space="preserve">  </w:t>
      </w:r>
      <w:r w:rsidRPr="00804E5F">
        <w:rPr>
          <w:rFonts w:ascii="Times New Roman" w:hAnsi="Times New Roman"/>
          <w:sz w:val="26"/>
          <w:szCs w:val="26"/>
        </w:rPr>
        <w:t>I</w:t>
      </w:r>
      <w:r w:rsidRPr="00804E5F">
        <w:rPr>
          <w:rFonts w:ascii="Times New Roman" w:hAnsi="Times New Roman"/>
          <w:sz w:val="26"/>
          <w:szCs w:val="26"/>
          <w:vertAlign w:val="subscript"/>
        </w:rPr>
        <w:t>c</w:t>
      </w:r>
      <w:r w:rsidRPr="00804E5F">
        <w:rPr>
          <w:rFonts w:ascii="Times New Roman" w:hAnsi="Times New Roman"/>
          <w:b/>
          <w:bCs/>
          <w:sz w:val="26"/>
          <w:szCs w:val="26"/>
          <w:vertAlign w:val="subscript"/>
        </w:rPr>
        <w:t>p</w:t>
      </w:r>
    </w:p>
    <w:p w:rsidR="00FA7D82" w:rsidRPr="00804E5F" w:rsidRDefault="00FA7D82" w:rsidP="00FA7D82">
      <w:pPr>
        <w:ind w:right="-811" w:hanging="120"/>
        <w:jc w:val="both"/>
        <w:rPr>
          <w:rFonts w:ascii="Times New Roman" w:hAnsi="Times New Roman"/>
          <w:b/>
          <w:bCs/>
          <w:sz w:val="26"/>
          <w:szCs w:val="26"/>
        </w:rPr>
      </w:pPr>
    </w:p>
    <w:p w:rsidR="00FA7D82" w:rsidRPr="00804E5F" w:rsidRDefault="00591F3A" w:rsidP="00FA7D82">
      <w:pPr>
        <w:ind w:right="-811"/>
        <w:jc w:val="both"/>
        <w:rPr>
          <w:rFonts w:ascii="Times New Roman" w:hAnsi="Times New Roman"/>
          <w:b/>
          <w:bCs/>
          <w:sz w:val="26"/>
          <w:szCs w:val="26"/>
        </w:rPr>
      </w:pPr>
      <w:r w:rsidRPr="00804E5F">
        <w:rPr>
          <w:rFonts w:ascii="Times New Roman" w:hAnsi="Times New Roman"/>
          <w:noProof/>
        </w:rPr>
        <w:pict>
          <v:group id="Group 18" o:spid="_x0000_s1056" style="position:absolute;left:0;text-align:left;margin-left:34.9pt;margin-top:7.05pt;width:47.15pt;height:27.7pt;z-index:251656192" coordorigin="2172,2920" coordsize="943,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">
            <v:shapetype id="_x0000_t135" coordsize="21600,21600" o:spt="135" path="m10800,qx21600,10800,10800,21600l,21600,,xe">
              <v:stroke joinstyle="miter"/>
              <v:path gradientshapeok="t" o:connecttype="rect" textboxrect="0,3163,18437,18437"/>
            </v:shapetype>
            <v:shape id="AutoShape 6" o:spid="_x0000_s1058" type="#_x0000_t135" style="position:absolute;left:2442;top:2927;width:374;height:36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HP8AA&#10;AADbAAAADwAAAGRycy9kb3ducmV2LnhtbERPTYvCMBC9L/gfwgheRNN6kFqNUgVB2NO6HjwOydgU&#10;m0lpotZ/v1lY2Ns83udsdoNrxZP60HhWkM8zEMTam4ZrBZfv46wAESKywdYzKXhTgN129LHB0vgX&#10;f9HzHGuRQjiUqMDG2JVSBm3JYZj7jjhxN987jAn2tTQ9vlK4a+Uiy5bSYcOpwWJHB0v6fn44BftP&#10;zIvrdHmvp7bS2q4qmReVUpPxUK1BRBriv/jPfTJp/gp+f0kHyO0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sHP8AAAADbAAAADwAAAAAAAAAAAAAAAACYAgAAZHJzL2Rvd25y&#10;ZXYueG1sUEsFBgAAAAAEAAQA9QAAAIUDAAAAAA==&#10;"/>
            <v:line id="Line 7" o:spid="_x0000_s1057" style="position:absolute;visibility:visible" from="2561,3294" to="256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8" o:spid="_x0000_s1029" style="position:absolute;visibility:visible" from="2733,3294" to="273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9" o:spid="_x0000_s1030" style="position:absolute;visibility:visible" from="2172,3474" to="2546,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0" o:spid="_x0000_s1031" style="position:absolute;visibility:visible" from="2741,3474" to="3115,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w10:wrap type="square"/>
          </v:group>
        </w:pict>
      </w:r>
    </w:p>
    <w:p w:rsidR="00FA7D82" w:rsidRPr="00804E5F" w:rsidRDefault="00591F3A" w:rsidP="00FA7D82">
      <w:pPr>
        <w:ind w:right="-811"/>
        <w:jc w:val="both"/>
        <w:rPr>
          <w:rFonts w:ascii="Times New Roman" w:hAnsi="Times New Roman"/>
          <w:b/>
          <w:bCs/>
          <w:sz w:val="26"/>
          <w:szCs w:val="26"/>
        </w:rPr>
      </w:pPr>
      <w:r w:rsidRPr="00804E5F">
        <w:rPr>
          <w:rFonts w:ascii="Times New Roman" w:hAnsi="Times New Roman"/>
          <w:noProof/>
        </w:rPr>
        <w:lastRenderedPageBreak/>
        <w:pict>
          <v:rect id="Rectangle 17" o:spid="_x0000_s1055" style="position:absolute;left:0;text-align:left;margin-left:108.55pt;margin-top:.3pt;width:18.7pt;height:18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"/>
        </w:pict>
      </w:r>
      <w:r w:rsidRPr="00804E5F">
        <w:rPr>
          <w:rFonts w:ascii="Times New Roman" w:hAnsi="Times New Roman"/>
          <w:noProof/>
        </w:rPr>
        <w:pict>
          <v:shapetype id="_x0000_t127" coordsize="21600,21600" o:spt="127" path="m10800,l21600,21600,,21600xe">
            <v:stroke joinstyle="miter"/>
            <v:path gradientshapeok="t" o:connecttype="custom" o:connectlocs="10800,0;5400,10800;10800,21600;16200,10800" textboxrect="5400,10800,16200,21600"/>
          </v:shapetype>
          <v:shape id="Flowchart: Extract 16" o:spid="_x0000_s1054" type="#_x0000_t127" style="position:absolute;left:0;text-align:left;margin-left:108.55pt;margin-top:.3pt;width:18.7pt;height:18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" fillcolor="black">
            <w10:wrap type="square"/>
          </v:shape>
        </w:pict>
      </w:r>
      <w:r w:rsidR="00FA7D82" w:rsidRPr="00804E5F">
        <w:rPr>
          <w:rFonts w:ascii="Times New Roman" w:hAnsi="Times New Roman"/>
          <w:b/>
          <w:bCs/>
          <w:sz w:val="26"/>
          <w:szCs w:val="26"/>
        </w:rPr>
        <w:t>195.                                 Đây là kí hiệu của các phần tử nào :</w:t>
      </w:r>
    </w:p>
    <w:p w:rsidR="00FA7D82" w:rsidRPr="00804E5F" w:rsidRDefault="00FA7D82" w:rsidP="00FA7D82">
      <w:pPr>
        <w:ind w:right="-811" w:hanging="120"/>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 xml:space="preserve">A. Chuông điện và máy biến áp    </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Công tơ điện và máy biến áp</w:t>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C. Chuông điện và trạm biến áp</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D.</w:t>
      </w:r>
      <w:r w:rsidRPr="00804E5F">
        <w:rPr>
          <w:rFonts w:ascii="Times New Roman" w:hAnsi="Times New Roman"/>
          <w:b/>
          <w:bCs/>
          <w:sz w:val="26"/>
          <w:szCs w:val="26"/>
        </w:rPr>
        <w:t xml:space="preserve"> </w:t>
      </w:r>
      <w:r w:rsidRPr="00804E5F">
        <w:rPr>
          <w:rFonts w:ascii="Times New Roman" w:hAnsi="Times New Roman"/>
          <w:sz w:val="26"/>
          <w:szCs w:val="26"/>
        </w:rPr>
        <w:t>Công tơ điện và trạm biến áp</w: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 xml:space="preserve">196. Sơ đồ cấp điện cho nhà chung cư theo thứ tự thế nào là đúng :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Tủ điện tổng; trạm biến áp; tủ điện tầng; bảng điện; các tải của căn hộ</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B. Trạm biến áp; tủ điện tổng; tủ điện tầng; bảng điện; các tải của căn hộ</w:t>
      </w:r>
      <w:r w:rsidRPr="00804E5F">
        <w:rPr>
          <w:rFonts w:ascii="Times New Roman" w:hAnsi="Times New Roman"/>
          <w:sz w:val="26"/>
          <w:szCs w:val="26"/>
        </w:rPr>
        <w:tab/>
        <w:t xml:space="preserve">    </w:t>
      </w: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C. Tủ điện tầng; trạm biến áp; tủ điện tổng; bảng điện; các tải của căn hộ</w:t>
      </w:r>
      <w:r w:rsidRPr="00804E5F">
        <w:rPr>
          <w:rFonts w:ascii="Times New Roman" w:hAnsi="Times New Roman"/>
          <w:sz w:val="26"/>
          <w:szCs w:val="26"/>
        </w:rPr>
        <w:tab/>
      </w:r>
    </w:p>
    <w:p w:rsidR="00FA7D82" w:rsidRPr="00804E5F" w:rsidRDefault="00FA7D82" w:rsidP="00FA7D82">
      <w:pPr>
        <w:ind w:firstLine="374"/>
        <w:jc w:val="both"/>
        <w:rPr>
          <w:rFonts w:ascii="Times New Roman" w:hAnsi="Times New Roman"/>
          <w:sz w:val="26"/>
          <w:szCs w:val="26"/>
        </w:rPr>
      </w:pPr>
      <w:r w:rsidRPr="00804E5F">
        <w:rPr>
          <w:rFonts w:ascii="Times New Roman" w:hAnsi="Times New Roman"/>
          <w:sz w:val="26"/>
          <w:szCs w:val="26"/>
        </w:rPr>
        <w:t>D. Bảng điện; tủ điện tầng; trạm biến áp; tủ điện tổng; các tải của căn hộ</w:t>
      </w:r>
    </w:p>
    <w:p w:rsidR="00FA7D82" w:rsidRPr="00804E5F" w:rsidRDefault="00FA7D82" w:rsidP="00FA7D82">
      <w:pPr>
        <w:jc w:val="both"/>
        <w:rPr>
          <w:rFonts w:ascii="Times New Roman" w:hAnsi="Times New Roman"/>
          <w:b/>
          <w:bCs/>
          <w:sz w:val="26"/>
          <w:szCs w:val="26"/>
        </w:rPr>
      </w:pPr>
      <w:r w:rsidRPr="00804E5F">
        <w:rPr>
          <w:rFonts w:ascii="Times New Roman" w:hAnsi="Times New Roman"/>
          <w:b/>
          <w:bCs/>
          <w:sz w:val="26"/>
          <w:szCs w:val="26"/>
        </w:rPr>
        <w:t>197. Phòng học có yêu cầu chiếu sáng trung bình sẽ chọ độ rọi là :</w:t>
      </w:r>
    </w:p>
    <w:p w:rsidR="00FA7D82" w:rsidRPr="00804E5F" w:rsidRDefault="00FA7D82" w:rsidP="00FA7D82">
      <w:pPr>
        <w:ind w:firstLine="374"/>
        <w:rPr>
          <w:rFonts w:ascii="Times New Roman" w:hAnsi="Times New Roman"/>
          <w:sz w:val="26"/>
          <w:szCs w:val="26"/>
        </w:rPr>
      </w:pPr>
      <w:r w:rsidRPr="00804E5F">
        <w:rPr>
          <w:rFonts w:ascii="Times New Roman" w:hAnsi="Times New Roman"/>
          <w:sz w:val="26"/>
          <w:szCs w:val="26"/>
        </w:rPr>
        <w:t>A.  300 lx.</w:t>
      </w:r>
      <w:r w:rsidRPr="00804E5F">
        <w:rPr>
          <w:rFonts w:ascii="Times New Roman" w:hAnsi="Times New Roman"/>
          <w:sz w:val="26"/>
          <w:szCs w:val="26"/>
        </w:rPr>
        <w:tab/>
      </w:r>
      <w:r w:rsidRPr="00804E5F">
        <w:rPr>
          <w:rFonts w:ascii="Times New Roman" w:hAnsi="Times New Roman"/>
          <w:sz w:val="26"/>
          <w:szCs w:val="26"/>
        </w:rPr>
        <w:tab/>
        <w:t xml:space="preserve">B.  </w:t>
      </w:r>
      <w:r w:rsidRPr="00804E5F">
        <w:rPr>
          <w:rFonts w:ascii="Times New Roman" w:hAnsi="Times New Roman"/>
          <w:sz w:val="26"/>
          <w:szCs w:val="26"/>
          <w:highlight w:val="yellow"/>
        </w:rPr>
        <w:t>200 lx.</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C . 400 lx.</w:t>
      </w:r>
      <w:r w:rsidRPr="00804E5F">
        <w:rPr>
          <w:rFonts w:ascii="Times New Roman" w:hAnsi="Times New Roman"/>
          <w:sz w:val="26"/>
          <w:szCs w:val="26"/>
        </w:rPr>
        <w:tab/>
      </w:r>
      <w:r w:rsidRPr="00804E5F">
        <w:rPr>
          <w:rFonts w:ascii="Times New Roman" w:hAnsi="Times New Roman"/>
          <w:sz w:val="26"/>
          <w:szCs w:val="26"/>
        </w:rPr>
        <w:tab/>
        <w:t>D.  500 lx.</w:t>
      </w:r>
    </w:p>
    <w:p w:rsidR="00FA7D82" w:rsidRPr="00804E5F" w:rsidRDefault="00FA7D82" w:rsidP="00FA7D82">
      <w:pPr>
        <w:ind w:firstLine="374"/>
        <w:rPr>
          <w:rFonts w:ascii="Times New Roman" w:hAnsi="Times New Roman"/>
          <w:sz w:val="26"/>
          <w:szCs w:val="26"/>
        </w:rPr>
      </w:pPr>
    </w:p>
    <w:p w:rsidR="00FA7D82" w:rsidRPr="00804E5F" w:rsidRDefault="00591F3A" w:rsidP="00FA7D82">
      <w:pPr>
        <w:ind w:right="-811" w:hanging="120"/>
        <w:jc w:val="both"/>
        <w:rPr>
          <w:rFonts w:ascii="Times New Roman" w:hAnsi="Times New Roman"/>
          <w:b/>
          <w:bCs/>
          <w:sz w:val="26"/>
          <w:szCs w:val="26"/>
        </w:rPr>
      </w:pPr>
      <w:r w:rsidRPr="00804E5F">
        <w:rPr>
          <w:rFonts w:ascii="Times New Roman" w:hAnsi="Times New Roman"/>
          <w:noProof/>
        </w:rPr>
        <w:pict>
          <v:group id="Group 10" o:spid="_x0000_s1048" style="position:absolute;left:0;text-align:left;margin-left:27.65pt;margin-top:7pt;width:47.15pt;height:27.7pt;z-index:-251657216" coordorigin="2172,2920" coordsize="943,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">
            <v:shape id="AutoShape 14" o:spid="_x0000_s1053" type="#_x0000_t135" style="position:absolute;left:2442;top:2927;width:374;height:36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LOcAA&#10;AADbAAAADwAAAGRycy9kb3ducmV2LnhtbERPS4vCMBC+C/6HMMJeZE27B+lWo3QFYcGTj4PHIRmb&#10;YjMpTVa7/94Igrf5+J6zXA+uFTfqQ+NZQT7LQBBrbxquFZyO288CRIjIBlvPpOCfAqxX49ESS+Pv&#10;vKfbIdYihXAoUYGNsSulDNqSwzDzHXHiLr53GBPsa2l6vKdw18qvLJtLhw2nBosdbSzp6+HPKfjZ&#10;YV6cp/NrPbWV1va7knlRKfUxGaoFiEhDfItf7l+T5ufw/CUd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0LOcAAAADbAAAADwAAAAAAAAAAAAAAAACYAgAAZHJzL2Rvd25y&#10;ZXYueG1sUEsFBgAAAAAEAAQA9QAAAIUDAAAAAA==&#10;"/>
            <v:line id="Line 15" o:spid="_x0000_s1052" style="position:absolute;visibility:visible" from="2561,3294" to="256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6" o:spid="_x0000_s1051" style="position:absolute;visibility:visible" from="2733,3294" to="2733,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7" o:spid="_x0000_s1050" style="position:absolute;visibility:visible" from="2172,3474" to="2546,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8" o:spid="_x0000_s1049" style="position:absolute;visibility:visible" from="2741,3474" to="3115,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w:pic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198.                    Đây là kí hiệu của phần tử nào trong hệ thống điện:</w:t>
      </w:r>
    </w:p>
    <w:p w:rsidR="00FA7D82" w:rsidRPr="00804E5F" w:rsidRDefault="00FA7D82" w:rsidP="00FA7D82">
      <w:pPr>
        <w:ind w:right="-811" w:hanging="120"/>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Chuông điện.</w:t>
      </w:r>
      <w:r w:rsidRPr="00804E5F">
        <w:rPr>
          <w:rFonts w:ascii="Times New Roman" w:hAnsi="Times New Roman"/>
          <w:sz w:val="26"/>
          <w:szCs w:val="26"/>
        </w:rPr>
        <w:tab/>
      </w:r>
      <w:r w:rsidRPr="00804E5F">
        <w:rPr>
          <w:rFonts w:ascii="Times New Roman" w:hAnsi="Times New Roman"/>
          <w:sz w:val="26"/>
          <w:szCs w:val="26"/>
        </w:rPr>
        <w:tab/>
        <w:t>B. Máy biến áp.</w:t>
      </w:r>
      <w:r w:rsidRPr="00804E5F">
        <w:rPr>
          <w:rFonts w:ascii="Times New Roman" w:hAnsi="Times New Roman"/>
          <w:sz w:val="26"/>
          <w:szCs w:val="26"/>
        </w:rPr>
        <w:tab/>
      </w:r>
      <w:r w:rsidRPr="00804E5F">
        <w:rPr>
          <w:rFonts w:ascii="Times New Roman" w:hAnsi="Times New Roman"/>
          <w:sz w:val="26"/>
          <w:szCs w:val="26"/>
        </w:rPr>
        <w:tab/>
        <w:t>C. Trạm biến áp.</w:t>
      </w:r>
      <w:r w:rsidRPr="00804E5F">
        <w:rPr>
          <w:rFonts w:ascii="Times New Roman" w:hAnsi="Times New Roman"/>
          <w:sz w:val="26"/>
          <w:szCs w:val="26"/>
        </w:rPr>
        <w:tab/>
        <w:t>D.</w:t>
      </w:r>
      <w:r w:rsidRPr="00804E5F">
        <w:rPr>
          <w:rFonts w:ascii="Times New Roman" w:hAnsi="Times New Roman"/>
          <w:b/>
          <w:bCs/>
          <w:sz w:val="26"/>
          <w:szCs w:val="26"/>
        </w:rPr>
        <w:t xml:space="preserve"> </w:t>
      </w:r>
      <w:r w:rsidRPr="00804E5F">
        <w:rPr>
          <w:rFonts w:ascii="Times New Roman" w:hAnsi="Times New Roman"/>
          <w:sz w:val="26"/>
          <w:szCs w:val="26"/>
        </w:rPr>
        <w:t>Hệ thống điện.</w:t>
      </w:r>
    </w:p>
    <w:p w:rsidR="00FA7D82" w:rsidRPr="00804E5F" w:rsidRDefault="00FA7D82" w:rsidP="00FA7D82">
      <w:pPr>
        <w:ind w:right="-811" w:hanging="120"/>
        <w:jc w:val="both"/>
        <w:rPr>
          <w:rFonts w:ascii="Times New Roman" w:hAnsi="Times New Roman"/>
          <w:b/>
          <w:bCs/>
          <w:sz w:val="26"/>
          <w:szCs w:val="26"/>
        </w:rPr>
      </w:pPr>
    </w:p>
    <w:p w:rsidR="00FA7D82" w:rsidRPr="00804E5F" w:rsidRDefault="00591F3A" w:rsidP="00FA7D82">
      <w:pPr>
        <w:ind w:right="-811"/>
        <w:jc w:val="both"/>
        <w:rPr>
          <w:rFonts w:ascii="Times New Roman" w:hAnsi="Times New Roman"/>
          <w:b/>
          <w:bCs/>
          <w:sz w:val="26"/>
          <w:szCs w:val="26"/>
        </w:rPr>
      </w:pPr>
      <w:r w:rsidRPr="00804E5F">
        <w:rPr>
          <w:rFonts w:ascii="Times New Roman" w:hAnsi="Times New Roman"/>
          <w:noProof/>
        </w:rPr>
        <w:pict>
          <v:shape id="Flowchart: Extract 9" o:spid="_x0000_s1047" type="#_x0000_t127" style="position:absolute;left:0;text-align:left;margin-left:46.4pt;margin-top:0;width:18.7pt;height:18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" fillcolor="black">
            <w10:wrap type="square"/>
          </v:shape>
        </w:pict>
      </w:r>
      <w:r w:rsidRPr="00804E5F">
        <w:rPr>
          <w:rFonts w:ascii="Times New Roman" w:hAnsi="Times New Roman"/>
          <w:noProof/>
        </w:rPr>
        <w:pict>
          <v:rect id="Rectangle 8" o:spid="_x0000_s1046" style="position:absolute;left:0;text-align:left;margin-left:46.75pt;margin-top:0;width:18.7pt;height:18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"/>
        </w:pict>
      </w:r>
      <w:r w:rsidR="00FA7D82" w:rsidRPr="00804E5F">
        <w:rPr>
          <w:rFonts w:ascii="Times New Roman" w:hAnsi="Times New Roman"/>
          <w:b/>
          <w:bCs/>
          <w:sz w:val="26"/>
          <w:szCs w:val="26"/>
        </w:rPr>
        <w:t>199.                    Đây là kí hiệu của phần tử nào trong hệ thống điện:</w:t>
      </w:r>
    </w:p>
    <w:p w:rsidR="00FA7D82" w:rsidRPr="00804E5F" w:rsidRDefault="00FA7D82" w:rsidP="00FA7D82">
      <w:pPr>
        <w:ind w:right="-811" w:hanging="120"/>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Chuông điện.</w:t>
      </w:r>
      <w:r w:rsidRPr="00804E5F">
        <w:rPr>
          <w:rFonts w:ascii="Times New Roman" w:hAnsi="Times New Roman"/>
          <w:sz w:val="26"/>
          <w:szCs w:val="26"/>
        </w:rPr>
        <w:tab/>
      </w:r>
      <w:r w:rsidRPr="00804E5F">
        <w:rPr>
          <w:rFonts w:ascii="Times New Roman" w:hAnsi="Times New Roman"/>
          <w:sz w:val="26"/>
          <w:szCs w:val="26"/>
        </w:rPr>
        <w:tab/>
        <w:t>B. Máy biến áp.</w:t>
      </w:r>
      <w:r w:rsidRPr="00804E5F">
        <w:rPr>
          <w:rFonts w:ascii="Times New Roman" w:hAnsi="Times New Roman"/>
          <w:sz w:val="26"/>
          <w:szCs w:val="26"/>
        </w:rPr>
        <w:tab/>
      </w:r>
      <w:r w:rsidRPr="00804E5F">
        <w:rPr>
          <w:rFonts w:ascii="Times New Roman" w:hAnsi="Times New Roman"/>
          <w:sz w:val="26"/>
          <w:szCs w:val="26"/>
        </w:rPr>
        <w:tab/>
        <w:t>C. Trạm biến áp.</w:t>
      </w:r>
      <w:r w:rsidRPr="00804E5F">
        <w:rPr>
          <w:rFonts w:ascii="Times New Roman" w:hAnsi="Times New Roman"/>
          <w:sz w:val="26"/>
          <w:szCs w:val="26"/>
        </w:rPr>
        <w:tab/>
        <w:t>D.</w:t>
      </w:r>
      <w:r w:rsidRPr="00804E5F">
        <w:rPr>
          <w:rFonts w:ascii="Times New Roman" w:hAnsi="Times New Roman"/>
          <w:b/>
          <w:bCs/>
          <w:sz w:val="26"/>
          <w:szCs w:val="26"/>
        </w:rPr>
        <w:t xml:space="preserve"> </w:t>
      </w:r>
      <w:r w:rsidRPr="00804E5F">
        <w:rPr>
          <w:rFonts w:ascii="Times New Roman" w:hAnsi="Times New Roman"/>
          <w:sz w:val="26"/>
          <w:szCs w:val="26"/>
        </w:rPr>
        <w:t>Hệ thống điện.</w:t>
      </w:r>
    </w:p>
    <w:p w:rsidR="00FA7D82" w:rsidRPr="00804E5F" w:rsidRDefault="00591F3A" w:rsidP="00FA7D82">
      <w:pPr>
        <w:ind w:right="-811" w:hanging="120"/>
        <w:jc w:val="both"/>
        <w:rPr>
          <w:rFonts w:ascii="Times New Roman" w:hAnsi="Times New Roman"/>
          <w:b/>
          <w:bCs/>
          <w:sz w:val="26"/>
          <w:szCs w:val="26"/>
        </w:rPr>
      </w:pPr>
      <w:r w:rsidRPr="00804E5F">
        <w:rPr>
          <w:rFonts w:ascii="Times New Roman" w:hAnsi="Times New Roman"/>
          <w:noProof/>
        </w:rPr>
        <w:pict>
          <v:oval id="Oval 7" o:spid="_x0000_s1045" style="position:absolute;left:0;text-align:left;margin-left:37.4pt;margin-top:3.2pt;width:28.05pt;height:32.8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">
            <v:textbox style="mso-next-textbox:#Oval 7">
              <w:txbxContent>
                <w:p w:rsidR="00FA7D82" w:rsidRPr="008561DA" w:rsidRDefault="00FA7D82" w:rsidP="00FA7D82">
                  <w:pPr>
                    <w:rPr>
                      <w:b/>
                      <w:bCs/>
                      <w:sz w:val="26"/>
                      <w:szCs w:val="26"/>
                    </w:rPr>
                  </w:pPr>
                  <w:r w:rsidRPr="008561DA">
                    <w:rPr>
                      <w:b/>
                      <w:bCs/>
                      <w:sz w:val="26"/>
                      <w:szCs w:val="26"/>
                    </w:rPr>
                    <w:t>H</w:t>
                  </w:r>
                </w:p>
              </w:txbxContent>
            </v:textbox>
          </v:oval>
        </w:pict>
      </w:r>
    </w:p>
    <w:p w:rsidR="00FA7D82" w:rsidRPr="00804E5F" w:rsidRDefault="00FA7D82" w:rsidP="00FA7D82">
      <w:pPr>
        <w:ind w:right="-811"/>
        <w:jc w:val="both"/>
        <w:rPr>
          <w:rFonts w:ascii="Times New Roman" w:hAnsi="Times New Roman"/>
          <w:b/>
          <w:bCs/>
          <w:sz w:val="26"/>
          <w:szCs w:val="26"/>
        </w:rPr>
      </w:pPr>
      <w:r w:rsidRPr="00804E5F">
        <w:rPr>
          <w:rFonts w:ascii="Times New Roman" w:hAnsi="Times New Roman"/>
          <w:b/>
          <w:bCs/>
          <w:sz w:val="26"/>
          <w:szCs w:val="26"/>
        </w:rPr>
        <w:t>200.                    Đây là kí hiệu của phần tử nào trong hệ thống điện :</w:t>
      </w:r>
    </w:p>
    <w:p w:rsidR="00FA7D82" w:rsidRPr="00804E5F" w:rsidRDefault="00FA7D82" w:rsidP="00FA7D82">
      <w:pPr>
        <w:ind w:right="-811" w:hanging="120"/>
        <w:jc w:val="both"/>
        <w:rPr>
          <w:rFonts w:ascii="Times New Roman" w:hAnsi="Times New Roman"/>
          <w:b/>
          <w:bCs/>
          <w:sz w:val="26"/>
          <w:szCs w:val="26"/>
        </w:rPr>
      </w:pPr>
    </w:p>
    <w:p w:rsidR="00FA7D82" w:rsidRPr="00804E5F" w:rsidRDefault="00FA7D82" w:rsidP="00FA7D82">
      <w:pPr>
        <w:ind w:right="-811" w:firstLine="374"/>
        <w:jc w:val="both"/>
        <w:rPr>
          <w:rFonts w:ascii="Times New Roman" w:hAnsi="Times New Roman"/>
          <w:sz w:val="26"/>
          <w:szCs w:val="26"/>
        </w:rPr>
      </w:pPr>
      <w:r w:rsidRPr="00804E5F">
        <w:rPr>
          <w:rFonts w:ascii="Times New Roman" w:hAnsi="Times New Roman"/>
          <w:sz w:val="26"/>
          <w:szCs w:val="26"/>
        </w:rPr>
        <w:t>A. Chuông điện.</w:t>
      </w:r>
      <w:r w:rsidRPr="00804E5F">
        <w:rPr>
          <w:rFonts w:ascii="Times New Roman" w:hAnsi="Times New Roman"/>
          <w:sz w:val="26"/>
          <w:szCs w:val="26"/>
        </w:rPr>
        <w:tab/>
      </w:r>
      <w:r w:rsidRPr="00804E5F">
        <w:rPr>
          <w:rFonts w:ascii="Times New Roman" w:hAnsi="Times New Roman"/>
          <w:sz w:val="26"/>
          <w:szCs w:val="26"/>
        </w:rPr>
        <w:tab/>
        <w:t>B. Máy biến áp.</w:t>
      </w:r>
      <w:r w:rsidRPr="00804E5F">
        <w:rPr>
          <w:rFonts w:ascii="Times New Roman" w:hAnsi="Times New Roman"/>
          <w:sz w:val="26"/>
          <w:szCs w:val="26"/>
        </w:rPr>
        <w:tab/>
      </w:r>
      <w:r w:rsidRPr="00804E5F">
        <w:rPr>
          <w:rFonts w:ascii="Times New Roman" w:hAnsi="Times New Roman"/>
          <w:sz w:val="26"/>
          <w:szCs w:val="26"/>
        </w:rPr>
        <w:tab/>
        <w:t>C. Trạm biến áp.</w:t>
      </w:r>
      <w:r w:rsidRPr="00804E5F">
        <w:rPr>
          <w:rFonts w:ascii="Times New Roman" w:hAnsi="Times New Roman"/>
          <w:sz w:val="26"/>
          <w:szCs w:val="26"/>
        </w:rPr>
        <w:tab/>
        <w:t>D.</w:t>
      </w:r>
      <w:r w:rsidRPr="00804E5F">
        <w:rPr>
          <w:rFonts w:ascii="Times New Roman" w:hAnsi="Times New Roman"/>
          <w:b/>
          <w:bCs/>
          <w:sz w:val="26"/>
          <w:szCs w:val="26"/>
        </w:rPr>
        <w:t xml:space="preserve"> </w:t>
      </w:r>
      <w:r w:rsidRPr="00804E5F">
        <w:rPr>
          <w:rFonts w:ascii="Times New Roman" w:hAnsi="Times New Roman"/>
          <w:sz w:val="26"/>
          <w:szCs w:val="26"/>
        </w:rPr>
        <w:t>Hệ thống điện.</w:t>
      </w:r>
    </w:p>
    <w:p w:rsidR="00FA7D82" w:rsidRPr="00804E5F" w:rsidRDefault="00FA7D82" w:rsidP="00FA7D82">
      <w:pPr>
        <w:ind w:right="-811" w:firstLine="374"/>
        <w:jc w:val="both"/>
        <w:rPr>
          <w:rFonts w:ascii="Times New Roman" w:hAnsi="Times New Roman"/>
          <w:sz w:val="26"/>
          <w:szCs w:val="26"/>
        </w:rPr>
      </w:pPr>
    </w:p>
    <w:p w:rsidR="00FA7D82" w:rsidRPr="00804E5F" w:rsidRDefault="00FA7D82" w:rsidP="00FA7D82">
      <w:pPr>
        <w:jc w:val="center"/>
        <w:rPr>
          <w:rFonts w:ascii="Times New Roman" w:hAnsi="Times New Roman"/>
          <w:b/>
          <w:bCs/>
          <w:sz w:val="38"/>
          <w:szCs w:val="38"/>
          <w:u w:val="single"/>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01.</w:t>
      </w:r>
      <w:r w:rsidRPr="00804E5F">
        <w:rPr>
          <w:rFonts w:ascii="Times New Roman" w:hAnsi="Times New Roman"/>
          <w:lang w:val="nl-NL"/>
        </w:rPr>
        <w:t xml:space="preserve"> </w:t>
      </w:r>
      <w:r w:rsidRPr="00804E5F">
        <w:rPr>
          <w:rFonts w:ascii="Times New Roman" w:hAnsi="Times New Roman"/>
          <w:b/>
          <w:i/>
          <w:lang w:val="nl-NL"/>
        </w:rPr>
        <w:t>Mức độ nguy hiểm khi thời gian đi qua người ngắ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Rất nguy hiểm. </w:t>
      </w:r>
      <w:r w:rsidRPr="00804E5F">
        <w:rPr>
          <w:rFonts w:ascii="Times New Roman" w:hAnsi="Times New Roman"/>
          <w:lang w:val="nl-NL"/>
        </w:rPr>
        <w:tab/>
      </w:r>
      <w:r w:rsidRPr="00804E5F">
        <w:rPr>
          <w:rFonts w:ascii="Times New Roman" w:hAnsi="Times New Roman"/>
          <w:lang w:val="nl-NL"/>
        </w:rPr>
        <w:tab/>
        <w:t>B. Tùy thuộc sức khỏe mỗi người.</w:t>
      </w:r>
    </w:p>
    <w:p w:rsidR="00FA7D82" w:rsidRPr="00804E5F" w:rsidRDefault="00FA7D82" w:rsidP="00FA7D82">
      <w:pPr>
        <w:tabs>
          <w:tab w:val="left" w:pos="284"/>
          <w:tab w:val="left" w:pos="2730"/>
          <w:tab w:val="left" w:pos="3402"/>
          <w:tab w:val="left" w:pos="4961"/>
        </w:tabs>
        <w:jc w:val="both"/>
        <w:rPr>
          <w:rFonts w:ascii="Times New Roman" w:hAnsi="Times New Roman"/>
          <w:lang w:val="nl-NL"/>
        </w:rPr>
      </w:pPr>
      <w:r w:rsidRPr="00804E5F">
        <w:rPr>
          <w:rFonts w:ascii="Times New Roman" w:hAnsi="Times New Roman"/>
          <w:lang w:val="nl-NL"/>
        </w:rPr>
        <w:tab/>
        <w:t xml:space="preserve">C. Ít nguy hiểm.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Không ảnh hưở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02</w:t>
      </w:r>
      <w:r w:rsidRPr="00804E5F">
        <w:rPr>
          <w:rFonts w:ascii="Times New Roman" w:hAnsi="Times New Roman"/>
          <w:lang w:val="nl-NL"/>
        </w:rPr>
        <w:t xml:space="preserve"> </w:t>
      </w:r>
      <w:r w:rsidRPr="00804E5F">
        <w:rPr>
          <w:rFonts w:ascii="Times New Roman" w:hAnsi="Times New Roman"/>
          <w:b/>
          <w:i/>
          <w:lang w:val="nl-NL"/>
        </w:rPr>
        <w:t>Nếu bị điện giật. Nạn nhân chết trong tình trạng nào?</w:t>
      </w:r>
      <w:r w:rsidRPr="00804E5F">
        <w:rPr>
          <w:rFonts w:ascii="Times New Roman" w:hAnsi="Times New Roman"/>
          <w:lang w:val="nl-NL"/>
        </w:rPr>
        <w:t xml:space="preserve">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Chết cháy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B. Đau nhiều, không chịu nổ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Chết ngạt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Tim ngừng hoạt độ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03.</w:t>
      </w:r>
      <w:r w:rsidRPr="00804E5F">
        <w:rPr>
          <w:rFonts w:ascii="Times New Roman" w:hAnsi="Times New Roman"/>
          <w:lang w:val="nl-NL"/>
        </w:rPr>
        <w:t xml:space="preserve"> </w:t>
      </w:r>
      <w:r w:rsidRPr="00804E5F">
        <w:rPr>
          <w:rFonts w:ascii="Times New Roman" w:hAnsi="Times New Roman"/>
          <w:b/>
          <w:i/>
          <w:lang w:val="nl-NL"/>
        </w:rPr>
        <w:t>Nguyên nhân gây ra các tai nạn điện là gì?</w:t>
      </w:r>
      <w:r w:rsidRPr="00804E5F">
        <w:rPr>
          <w:rFonts w:ascii="Times New Roman" w:hAnsi="Times New Roman"/>
          <w:b/>
          <w:i/>
          <w:lang w:val="nl-NL"/>
        </w:rPr>
        <w:tab/>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Do chạm trực tiếp vào vật mang điện, Do phóng điện,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Do chạm trực tiếp vào vật mang điện, Do phó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Do làm các công việc cơ khí.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Do phóng điện,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
          <w:i/>
          <w:lang w:val="nl-NL"/>
        </w:rPr>
        <w:t>204.</w:t>
      </w:r>
      <w:r w:rsidRPr="00804E5F">
        <w:rPr>
          <w:rFonts w:ascii="Times New Roman" w:hAnsi="Times New Roman"/>
          <w:lang w:val="nl-NL"/>
        </w:rPr>
        <w:t xml:space="preserve"> </w:t>
      </w:r>
      <w:r w:rsidRPr="00804E5F">
        <w:rPr>
          <w:rFonts w:ascii="Times New Roman" w:hAnsi="Times New Roman"/>
          <w:b/>
          <w:bCs/>
          <w:i/>
          <w:lang w:val="nl-NL"/>
        </w:rPr>
        <w:t>Nguyên nhân gây ra tai nạn điện giật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w:t>
      </w:r>
      <w:r w:rsidRPr="00804E5F">
        <w:rPr>
          <w:rFonts w:ascii="Times New Roman" w:hAnsi="Times New Roman"/>
          <w:iCs/>
          <w:lang w:val="nl-NL"/>
        </w:rPr>
        <w:t>Do chạm vào 2 dây điện trong mạng điện 3 pha 4 dây</w:t>
      </w:r>
      <w:r w:rsidRPr="00804E5F">
        <w:rPr>
          <w:rFonts w:ascii="Times New Roman" w:hAnsi="Times New Roman"/>
          <w:lang w:val="nl-NL"/>
        </w:rPr>
        <w:t xml:space="preserve">. </w:t>
      </w:r>
    </w:p>
    <w:p w:rsidR="00FA7D82" w:rsidRPr="00804E5F" w:rsidRDefault="00FA7D82" w:rsidP="00FA7D82">
      <w:pPr>
        <w:tabs>
          <w:tab w:val="left" w:pos="284"/>
          <w:tab w:val="left" w:pos="1843"/>
          <w:tab w:val="left" w:pos="3402"/>
          <w:tab w:val="left" w:pos="4961"/>
        </w:tabs>
        <w:jc w:val="both"/>
        <w:rPr>
          <w:rFonts w:ascii="Times New Roman" w:hAnsi="Times New Roman"/>
          <w:iCs/>
          <w:lang w:val="nl-NL"/>
        </w:rPr>
      </w:pPr>
      <w:r w:rsidRPr="00804E5F">
        <w:rPr>
          <w:rFonts w:ascii="Times New Roman" w:hAnsi="Times New Roman"/>
          <w:lang w:val="nl-NL"/>
        </w:rPr>
        <w:tab/>
        <w:t xml:space="preserve">B. </w:t>
      </w:r>
      <w:r w:rsidRPr="00804E5F">
        <w:rPr>
          <w:rFonts w:ascii="Times New Roman" w:hAnsi="Times New Roman"/>
          <w:iCs/>
          <w:lang w:val="nl-NL"/>
        </w:rPr>
        <w:t>Do Chạm vào thiết bị rò điện.</w:t>
      </w:r>
    </w:p>
    <w:p w:rsidR="00FA7D82" w:rsidRPr="00804E5F" w:rsidRDefault="00FA7D82" w:rsidP="00FA7D82">
      <w:pPr>
        <w:tabs>
          <w:tab w:val="left" w:pos="284"/>
          <w:tab w:val="left" w:pos="1843"/>
          <w:tab w:val="left" w:pos="3402"/>
          <w:tab w:val="left" w:pos="4961"/>
        </w:tabs>
        <w:jc w:val="both"/>
        <w:rPr>
          <w:rFonts w:ascii="Times New Roman" w:hAnsi="Times New Roman"/>
          <w:iCs/>
          <w:lang w:val="nl-NL"/>
        </w:rPr>
      </w:pPr>
      <w:r w:rsidRPr="00804E5F">
        <w:rPr>
          <w:rFonts w:ascii="Times New Roman" w:hAnsi="Times New Roman"/>
          <w:lang w:val="nl-NL"/>
        </w:rPr>
        <w:tab/>
        <w:t xml:space="preserve">C. </w:t>
      </w:r>
      <w:r w:rsidRPr="00804E5F">
        <w:rPr>
          <w:rFonts w:ascii="Times New Roman" w:hAnsi="Times New Roman"/>
          <w:iCs/>
          <w:lang w:val="nl-NL"/>
        </w:rPr>
        <w:t xml:space="preserve">Do phóng điện cao áp. </w:t>
      </w:r>
    </w:p>
    <w:p w:rsidR="00FA7D82" w:rsidRPr="00804E5F" w:rsidRDefault="00FA7D82" w:rsidP="00FA7D82">
      <w:pPr>
        <w:tabs>
          <w:tab w:val="left" w:pos="284"/>
          <w:tab w:val="left" w:pos="1430"/>
          <w:tab w:val="left" w:pos="3402"/>
          <w:tab w:val="left" w:pos="4961"/>
        </w:tabs>
        <w:jc w:val="both"/>
        <w:rPr>
          <w:rFonts w:ascii="Times New Roman" w:hAnsi="Times New Roman"/>
          <w:lang w:val="nl-NL"/>
        </w:rPr>
      </w:pPr>
      <w:r w:rsidRPr="00804E5F">
        <w:rPr>
          <w:rFonts w:ascii="Times New Roman" w:hAnsi="Times New Roman"/>
          <w:iCs/>
          <w:lang w:val="nl-NL"/>
        </w:rPr>
        <w:tab/>
      </w:r>
      <w:r w:rsidRPr="00804E5F">
        <w:rPr>
          <w:rFonts w:ascii="Times New Roman" w:hAnsi="Times New Roman"/>
          <w:lang w:val="nl-NL"/>
        </w:rPr>
        <w:t xml:space="preserve">D. </w:t>
      </w:r>
      <w:r w:rsidRPr="00804E5F">
        <w:rPr>
          <w:rFonts w:ascii="Times New Roman" w:hAnsi="Times New Roman"/>
          <w:iCs/>
          <w:lang w:val="nl-NL"/>
        </w:rPr>
        <w:t>Tất cả đều đú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i/>
          <w:lang w:val="nl-NL"/>
        </w:rPr>
        <w:t>205.</w:t>
      </w:r>
      <w:r w:rsidRPr="00804E5F">
        <w:rPr>
          <w:rFonts w:ascii="Times New Roman" w:hAnsi="Times New Roman"/>
          <w:b/>
          <w:lang w:val="nl-NL"/>
        </w:rPr>
        <w:t xml:space="preserve"> Nguyên nhân gây tai nạn điện là d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Cắt điện trước khi sửa chữa thiết bị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Chủ quan không thực hiện các quy định an toàn lao độ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Do sử dụng dụng cụ khi làm việ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Thực hiện nối đất các thiết bị,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06.</w:t>
      </w:r>
      <w:r w:rsidRPr="00804E5F">
        <w:rPr>
          <w:rFonts w:ascii="Times New Roman" w:hAnsi="Times New Roman"/>
          <w:lang w:val="nl-NL"/>
        </w:rPr>
        <w:t xml:space="preserve"> </w:t>
      </w:r>
      <w:r w:rsidRPr="00804E5F">
        <w:rPr>
          <w:rFonts w:ascii="Times New Roman" w:hAnsi="Times New Roman"/>
          <w:b/>
          <w:i/>
          <w:lang w:val="nl-NL"/>
        </w:rPr>
        <w:t>Nguyên nhân gây tai nạ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Không cắt điện trước khi sữa chữa</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Do chỗ làm việc chật hẹ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Vi phạm khoảng cách an toàn điện cao áp và trạm biến á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Thực hiện nối đất các thiết bị, đồ dùng điện</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lastRenderedPageBreak/>
        <w:t>207.</w:t>
      </w:r>
      <w:r w:rsidRPr="00804E5F">
        <w:rPr>
          <w:rFonts w:ascii="Times New Roman" w:hAnsi="Times New Roman"/>
          <w:lang w:val="nl-NL"/>
        </w:rPr>
        <w:t xml:space="preserve"> </w:t>
      </w:r>
      <w:r w:rsidRPr="00804E5F">
        <w:rPr>
          <w:rFonts w:ascii="Times New Roman" w:hAnsi="Times New Roman"/>
          <w:b/>
          <w:i/>
          <w:lang w:val="nl-NL"/>
        </w:rPr>
        <w:t>Điện giật tác động tới con người như thế nà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Tác động tới hệ tuần hoàn, làm tim đập chậm hơn bình thườ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Tác động tới hệ tuần hoàn.</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C. Tác động tới hệ hô hấ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Tác động tới hệ thần kinh trung ương và cơ bắp.</w:t>
      </w:r>
    </w:p>
    <w:p w:rsidR="00FA7D82" w:rsidRPr="00804E5F" w:rsidRDefault="00FA7D82" w:rsidP="00FA7D82">
      <w:pPr>
        <w:tabs>
          <w:tab w:val="left" w:pos="284"/>
          <w:tab w:val="left" w:pos="1843"/>
          <w:tab w:val="left" w:pos="3402"/>
          <w:tab w:val="left" w:pos="4961"/>
        </w:tabs>
        <w:jc w:val="both"/>
        <w:rPr>
          <w:rFonts w:ascii="Times New Roman" w:hAnsi="Times New Roman"/>
          <w:b/>
          <w:bCs/>
          <w:i/>
          <w:lang w:val="nl-NL"/>
        </w:rPr>
      </w:pPr>
      <w:r w:rsidRPr="00804E5F">
        <w:rPr>
          <w:rFonts w:ascii="Times New Roman" w:hAnsi="Times New Roman"/>
          <w:b/>
          <w:i/>
          <w:lang w:val="nl-NL"/>
        </w:rPr>
        <w:t>208.</w:t>
      </w:r>
      <w:r w:rsidRPr="00804E5F">
        <w:rPr>
          <w:rFonts w:ascii="Times New Roman" w:hAnsi="Times New Roman"/>
          <w:lang w:val="nl-NL"/>
        </w:rPr>
        <w:t xml:space="preserve"> </w:t>
      </w:r>
      <w:r w:rsidRPr="00804E5F">
        <w:rPr>
          <w:rFonts w:ascii="Times New Roman" w:hAnsi="Times New Roman"/>
          <w:b/>
          <w:bCs/>
          <w:i/>
          <w:lang w:val="nl-NL"/>
        </w:rPr>
        <w:t>Nguyên tắc an toàn trong khi sửa chữa điện như:</w:t>
      </w:r>
    </w:p>
    <w:p w:rsidR="00FA7D82" w:rsidRPr="00804E5F" w:rsidRDefault="00FA7D82" w:rsidP="00FA7D82">
      <w:pPr>
        <w:tabs>
          <w:tab w:val="left" w:pos="284"/>
          <w:tab w:val="left" w:pos="1843"/>
          <w:tab w:val="left" w:pos="3402"/>
          <w:tab w:val="left" w:pos="4961"/>
        </w:tabs>
        <w:ind w:right="8"/>
        <w:jc w:val="both"/>
        <w:rPr>
          <w:rFonts w:ascii="Times New Roman" w:hAnsi="Times New Roman"/>
          <w:lang w:val="nl-NL"/>
        </w:rPr>
      </w:pPr>
      <w:r w:rsidRPr="00804E5F">
        <w:rPr>
          <w:rFonts w:ascii="Times New Roman" w:hAnsi="Times New Roman"/>
          <w:lang w:val="nl-NL"/>
        </w:rPr>
        <w:tab/>
        <w:t>I - Phải cắt nguồn điện trước khi sửa chữa</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II - Sử dụng các vật lót, dụng cụ lao động cách điện</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III - Sử dụng các dụng cụ kiểm tra</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Nối dây pha xuống đất</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 II, III, IV</w:t>
      </w:r>
    </w:p>
    <w:p w:rsidR="00FA7D82" w:rsidRPr="00804E5F" w:rsidRDefault="00FA7D82" w:rsidP="00FA7D82">
      <w:pPr>
        <w:tabs>
          <w:tab w:val="left" w:pos="284"/>
          <w:tab w:val="left" w:pos="1843"/>
          <w:tab w:val="left" w:pos="3402"/>
          <w:tab w:val="left" w:pos="4961"/>
        </w:tabs>
        <w:jc w:val="both"/>
        <w:rPr>
          <w:rFonts w:ascii="Times New Roman" w:hAnsi="Times New Roman"/>
          <w:b/>
          <w:i/>
          <w:lang w:val="nl-NL"/>
        </w:rPr>
      </w:pPr>
      <w:r w:rsidRPr="00804E5F">
        <w:rPr>
          <w:rFonts w:ascii="Times New Roman" w:hAnsi="Times New Roman"/>
          <w:b/>
          <w:i/>
          <w:lang w:val="nl-NL"/>
        </w:rPr>
        <w:t>209.</w:t>
      </w:r>
      <w:r w:rsidRPr="00804E5F">
        <w:rPr>
          <w:rFonts w:ascii="Times New Roman" w:hAnsi="Times New Roman"/>
          <w:lang w:val="nl-NL"/>
        </w:rPr>
        <w:t xml:space="preserve"> </w:t>
      </w:r>
      <w:r w:rsidRPr="00804E5F">
        <w:rPr>
          <w:rFonts w:ascii="Times New Roman" w:hAnsi="Times New Roman"/>
          <w:b/>
          <w:i/>
          <w:lang w:val="nl-NL"/>
        </w:rPr>
        <w:t>Nguyên tắc an toàn trong quá trình lao động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 - Sử dụng dụng cụ đúng tính năng.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Thao tác thuần thục trong lao độ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II - Quy trình hợp lý.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Tổ chức tốt nơi làm việc: gọn, trật tự, vệ sinh.</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 II, III, I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10.</w:t>
      </w:r>
      <w:r w:rsidRPr="00804E5F">
        <w:rPr>
          <w:rFonts w:ascii="Times New Roman" w:hAnsi="Times New Roman"/>
          <w:lang w:val="nl-NL"/>
        </w:rPr>
        <w:t xml:space="preserve"> </w:t>
      </w:r>
      <w:r w:rsidRPr="00804E5F">
        <w:rPr>
          <w:rFonts w:ascii="Times New Roman" w:hAnsi="Times New Roman"/>
          <w:b/>
          <w:i/>
          <w:lang w:val="nl-NL"/>
        </w:rPr>
        <w:t>Những hành động đúng về an toà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 - Chơi đùa, thả diều gần đường dây dẫn điện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I - Chơi gần dây néo, dây chằng cột điện, trèo lên cột điện cao áp. </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lang w:val="nl-NL"/>
        </w:rPr>
        <w:tab/>
        <w:t xml:space="preserve">III - </w:t>
      </w:r>
      <w:r w:rsidRPr="00804E5F">
        <w:rPr>
          <w:rFonts w:ascii="Times New Roman" w:hAnsi="Times New Roman"/>
          <w:bCs/>
          <w:lang w:val="nl-NL"/>
        </w:rPr>
        <w:t>Cắt điện và để bảng cấm khi sửa chữa.</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Cs/>
          <w:lang w:val="nl-NL"/>
        </w:rPr>
        <w:tab/>
      </w:r>
      <w:r w:rsidRPr="00804E5F">
        <w:rPr>
          <w:rFonts w:ascii="Times New Roman" w:hAnsi="Times New Roman"/>
          <w:lang w:val="nl-NL"/>
        </w:rPr>
        <w:t xml:space="preserve">IV - </w:t>
      </w:r>
      <w:r w:rsidRPr="00804E5F">
        <w:rPr>
          <w:rFonts w:ascii="Times New Roman" w:hAnsi="Times New Roman"/>
          <w:bCs/>
          <w:lang w:val="nl-NL"/>
        </w:rPr>
        <w:t>Không chuyền những vật dẫn điện khi sửa chữa ở trên cao.</w:t>
      </w:r>
    </w:p>
    <w:p w:rsidR="00FA7D82" w:rsidRPr="00804E5F" w:rsidRDefault="00FA7D82" w:rsidP="00FA7D82">
      <w:pPr>
        <w:tabs>
          <w:tab w:val="left" w:pos="284"/>
          <w:tab w:val="left" w:pos="1430"/>
          <w:tab w:val="left" w:pos="2470"/>
          <w:tab w:val="left" w:pos="3640"/>
        </w:tabs>
        <w:jc w:val="both"/>
        <w:rPr>
          <w:rFonts w:ascii="Times New Roman" w:hAnsi="Times New Roman"/>
          <w:bCs/>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11.</w:t>
      </w:r>
      <w:r w:rsidRPr="00804E5F">
        <w:rPr>
          <w:rFonts w:ascii="Times New Roman" w:hAnsi="Times New Roman"/>
          <w:lang w:val="nl-NL"/>
        </w:rPr>
        <w:t xml:space="preserve"> </w:t>
      </w:r>
      <w:r w:rsidRPr="00804E5F">
        <w:rPr>
          <w:rFonts w:ascii="Times New Roman" w:hAnsi="Times New Roman"/>
          <w:b/>
          <w:i/>
          <w:lang w:val="nl-NL"/>
        </w:rPr>
        <w:t>Những hành động sai về an toàn điện:</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lang w:val="nl-NL"/>
        </w:rPr>
        <w:tab/>
        <w:t xml:space="preserve">I - </w:t>
      </w:r>
      <w:r w:rsidRPr="00804E5F">
        <w:rPr>
          <w:rFonts w:ascii="Times New Roman" w:hAnsi="Times New Roman"/>
          <w:bCs/>
          <w:lang w:val="nl-NL"/>
        </w:rPr>
        <w:t>Đi dây, nối dây, bật công tắc hoặc cắm ổ điện khi tay còn ướt.</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Cs/>
          <w:lang w:val="nl-NL"/>
        </w:rPr>
        <w:tab/>
      </w:r>
      <w:r w:rsidRPr="00804E5F">
        <w:rPr>
          <w:rFonts w:ascii="Times New Roman" w:hAnsi="Times New Roman"/>
          <w:lang w:val="nl-NL"/>
        </w:rPr>
        <w:t xml:space="preserve">II - </w:t>
      </w:r>
      <w:r w:rsidRPr="00804E5F">
        <w:rPr>
          <w:rFonts w:ascii="Times New Roman" w:hAnsi="Times New Roman"/>
          <w:bCs/>
          <w:lang w:val="nl-NL"/>
        </w:rPr>
        <w:t>Cắt điện và để bảng cấm khi sửa chữa.</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Cs/>
          <w:lang w:val="nl-NL"/>
        </w:rPr>
        <w:tab/>
      </w:r>
      <w:r w:rsidRPr="00804E5F">
        <w:rPr>
          <w:rFonts w:ascii="Times New Roman" w:hAnsi="Times New Roman"/>
          <w:lang w:val="nl-NL"/>
        </w:rPr>
        <w:t xml:space="preserve">III - </w:t>
      </w:r>
      <w:r w:rsidRPr="00804E5F">
        <w:rPr>
          <w:rFonts w:ascii="Times New Roman" w:hAnsi="Times New Roman"/>
          <w:bCs/>
          <w:lang w:val="nl-NL"/>
        </w:rPr>
        <w:t>Không chuyền những vật dẫn điện khi sửa chữa ở trên cao.</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Cs/>
          <w:lang w:val="nl-NL"/>
        </w:rPr>
        <w:tab/>
      </w:r>
      <w:r w:rsidRPr="00804E5F">
        <w:rPr>
          <w:rFonts w:ascii="Times New Roman" w:hAnsi="Times New Roman"/>
          <w:lang w:val="nl-NL"/>
        </w:rPr>
        <w:t xml:space="preserve">IV - </w:t>
      </w:r>
      <w:r w:rsidRPr="00804E5F">
        <w:rPr>
          <w:rFonts w:ascii="Times New Roman" w:hAnsi="Times New Roman"/>
          <w:bCs/>
          <w:lang w:val="nl-NL"/>
        </w:rPr>
        <w:t>Sửa chữa các thiết bị có nối với đường dây ngồi trời lúc trời mưa.</w:t>
      </w:r>
    </w:p>
    <w:p w:rsidR="00FA7D82" w:rsidRPr="00804E5F" w:rsidRDefault="00FA7D82" w:rsidP="00FA7D82">
      <w:pPr>
        <w:tabs>
          <w:tab w:val="left" w:pos="284"/>
          <w:tab w:val="left" w:pos="1430"/>
          <w:tab w:val="left" w:pos="2730"/>
          <w:tab w:val="left" w:pos="4030"/>
        </w:tabs>
        <w:jc w:val="both"/>
        <w:rPr>
          <w:rFonts w:ascii="Times New Roman" w:hAnsi="Times New Roman"/>
          <w:bCs/>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 I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12.</w:t>
      </w:r>
      <w:r w:rsidRPr="00804E5F">
        <w:rPr>
          <w:rFonts w:ascii="Times New Roman" w:hAnsi="Times New Roman"/>
          <w:lang w:val="nl-NL"/>
        </w:rPr>
        <w:t xml:space="preserve"> </w:t>
      </w:r>
      <w:r w:rsidRPr="00804E5F">
        <w:rPr>
          <w:rFonts w:ascii="Times New Roman" w:hAnsi="Times New Roman"/>
          <w:b/>
          <w:i/>
          <w:lang w:val="nl-NL"/>
        </w:rPr>
        <w:t>Nối đất bảo vệ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Nối dây trung hồ xuống đất</w:t>
      </w:r>
      <w:r w:rsidRPr="00804E5F">
        <w:rPr>
          <w:rFonts w:ascii="Times New Roman" w:hAnsi="Times New Roman"/>
          <w:lang w:val="nl-NL"/>
        </w:rPr>
        <w:tab/>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Nối dây pha xuống đấ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Nối vỏ của thiết bị bằng kim loại xuống đất</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lang w:val="nl-NL"/>
        </w:rPr>
        <w:tab/>
        <w:t>D. Nối phần mang điện của thiết bị xuống đất.</w:t>
      </w:r>
    </w:p>
    <w:p w:rsidR="00FA7D82" w:rsidRPr="00804E5F" w:rsidRDefault="00FA7D82" w:rsidP="00FA7D82">
      <w:pPr>
        <w:tabs>
          <w:tab w:val="left" w:pos="284"/>
          <w:tab w:val="left" w:pos="1843"/>
          <w:tab w:val="left" w:pos="3402"/>
          <w:tab w:val="left" w:pos="4961"/>
        </w:tabs>
        <w:jc w:val="both"/>
        <w:rPr>
          <w:rFonts w:ascii="Times New Roman" w:hAnsi="Times New Roman"/>
          <w:b/>
          <w:bCs/>
          <w:i/>
          <w:lang w:val="nl-NL"/>
        </w:rPr>
      </w:pPr>
      <w:r w:rsidRPr="00804E5F">
        <w:rPr>
          <w:rFonts w:ascii="Times New Roman" w:hAnsi="Times New Roman"/>
          <w:b/>
          <w:i/>
          <w:lang w:val="nl-NL"/>
        </w:rPr>
        <w:t>213.</w:t>
      </w:r>
      <w:r w:rsidRPr="00804E5F">
        <w:rPr>
          <w:rFonts w:ascii="Times New Roman" w:hAnsi="Times New Roman"/>
          <w:lang w:val="nl-NL"/>
        </w:rPr>
        <w:t xml:space="preserve"> </w:t>
      </w:r>
      <w:r w:rsidRPr="00804E5F">
        <w:rPr>
          <w:rFonts w:ascii="Times New Roman" w:hAnsi="Times New Roman"/>
          <w:b/>
          <w:bCs/>
          <w:i/>
          <w:lang w:val="nl-NL"/>
        </w:rPr>
        <w:t>Tai nạn điện xảy ra thường do nguyên nhân sau:</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Do chạm trực tiếp vào vật ma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Vi phạm khoảng cách an toàn với lưới điện cao áp và trạm biến áp</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III - Do đến gần dây dẫn có điện bị đứt rơi xuống đấ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Nối vỏ của thiết bị bằng kim loại xuống đất</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b/>
          <w:i/>
          <w:lang w:val="nl-NL"/>
        </w:rPr>
        <w:t>214.</w:t>
      </w:r>
      <w:r w:rsidRPr="00804E5F">
        <w:rPr>
          <w:rFonts w:ascii="Times New Roman" w:hAnsi="Times New Roman"/>
          <w:lang w:val="nl-NL"/>
        </w:rPr>
        <w:t xml:space="preserve"> </w:t>
      </w:r>
      <w:r w:rsidRPr="00804E5F">
        <w:rPr>
          <w:rFonts w:ascii="Times New Roman" w:hAnsi="Times New Roman"/>
          <w:b/>
          <w:bCs/>
          <w:i/>
          <w:lang w:val="nl-NL"/>
        </w:rPr>
        <w:t>Trình tự thực hiện khi cứu người bị điện giậ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Cắt nguồ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Tiến hành hô hấp nhân tạo nơi thống khí.</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Tách nạn nhân ra khỏi nơi có điện bởi các trang thiết bị an toà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Đưa nạn nhân đến cơ sở y tế gần nhất.</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A. II, I, III, IV</w:t>
      </w:r>
      <w:r w:rsidRPr="00804E5F">
        <w:rPr>
          <w:rFonts w:ascii="Times New Roman" w:hAnsi="Times New Roman"/>
          <w:lang w:val="nl-NL"/>
        </w:rPr>
        <w:tab/>
        <w:t xml:space="preserve">B. I, III, II, IV </w:t>
      </w:r>
      <w:r w:rsidRPr="00804E5F">
        <w:rPr>
          <w:rFonts w:ascii="Times New Roman" w:hAnsi="Times New Roman"/>
          <w:lang w:val="nl-NL"/>
        </w:rPr>
        <w:tab/>
      </w:r>
      <w:r w:rsidRPr="00804E5F">
        <w:rPr>
          <w:rFonts w:ascii="Times New Roman" w:hAnsi="Times New Roman"/>
          <w:lang w:val="nl-NL"/>
        </w:rPr>
        <w:tab/>
        <w:t>C. IV, II, III, I</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15.</w:t>
      </w:r>
      <w:r w:rsidRPr="00804E5F">
        <w:rPr>
          <w:rFonts w:ascii="Times New Roman" w:hAnsi="Times New Roman"/>
          <w:lang w:val="nl-NL"/>
        </w:rPr>
        <w:t xml:space="preserve"> </w:t>
      </w:r>
      <w:r w:rsidRPr="00804E5F">
        <w:rPr>
          <w:rFonts w:ascii="Times New Roman" w:hAnsi="Times New Roman"/>
          <w:b/>
          <w:i/>
          <w:lang w:val="nl-NL"/>
        </w:rPr>
        <w:t>Biện pháp đầu tiên khi xử lý người bị điện giật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Chuyển nạn nhân đến cơ sở y tế gần nhất </w:t>
      </w:r>
      <w:r w:rsidRPr="00804E5F">
        <w:rPr>
          <w:rFonts w:ascii="Times New Roman" w:hAnsi="Times New Roman"/>
          <w:lang w:val="nl-NL"/>
        </w:rPr>
        <w:tab/>
      </w:r>
      <w:r w:rsidRPr="00804E5F">
        <w:rPr>
          <w:rFonts w:ascii="Times New Roman" w:hAnsi="Times New Roman"/>
          <w:lang w:val="nl-NL"/>
        </w:rPr>
        <w:tab/>
        <w:t>B. Giải thóat nạn nhân ra khỏi nguồ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Báo cho cơ sở y tế gần nhất đến cấp cứu </w:t>
      </w:r>
      <w:r w:rsidRPr="00804E5F">
        <w:rPr>
          <w:rFonts w:ascii="Times New Roman" w:hAnsi="Times New Roman"/>
          <w:lang w:val="nl-NL"/>
        </w:rPr>
        <w:tab/>
      </w:r>
      <w:r w:rsidRPr="00804E5F">
        <w:rPr>
          <w:rFonts w:ascii="Times New Roman" w:hAnsi="Times New Roman"/>
          <w:lang w:val="nl-NL"/>
        </w:rPr>
        <w:tab/>
        <w:t>D. Hô hấp nhân tạo cho nạn nhân</w:t>
      </w:r>
    </w:p>
    <w:p w:rsidR="00FA7D82" w:rsidRPr="00804E5F" w:rsidRDefault="00FA7D82" w:rsidP="00FA7D82">
      <w:pPr>
        <w:tabs>
          <w:tab w:val="left" w:pos="284"/>
          <w:tab w:val="left" w:pos="1843"/>
          <w:tab w:val="left" w:pos="3402"/>
          <w:tab w:val="left" w:pos="4961"/>
        </w:tabs>
        <w:jc w:val="both"/>
        <w:rPr>
          <w:rFonts w:ascii="Times New Roman" w:hAnsi="Times New Roman"/>
          <w:b/>
          <w:i/>
          <w:lang w:val="nl-NL"/>
        </w:rPr>
      </w:pPr>
      <w:r w:rsidRPr="00804E5F">
        <w:rPr>
          <w:rFonts w:ascii="Times New Roman" w:hAnsi="Times New Roman"/>
          <w:b/>
          <w:i/>
          <w:lang w:val="nl-NL"/>
        </w:rPr>
        <w:t>216.</w:t>
      </w:r>
      <w:r w:rsidRPr="00804E5F">
        <w:rPr>
          <w:rFonts w:ascii="Times New Roman" w:hAnsi="Times New Roman"/>
          <w:lang w:val="nl-NL"/>
        </w:rPr>
        <w:t xml:space="preserve"> </w:t>
      </w:r>
      <w:r w:rsidRPr="00804E5F">
        <w:rPr>
          <w:rFonts w:ascii="Times New Roman" w:hAnsi="Times New Roman"/>
          <w:b/>
          <w:i/>
          <w:lang w:val="nl-NL"/>
        </w:rPr>
        <w:t>Để giải thoát nạn nhân bị điện giật do điện áp cao, ta ph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Báo cho bộ phận quản lý điện cắt điện trước. Sau đó mới đến gần nạn nhân và sơ cứu.</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Báo cho cơ sở y tế đến sơ cứu nạn nhâ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Cắt cầu dao, cầu chì gần nhất để cắt điện. Sau đó mới đến gần nạn nhân và sơ cứu.</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Dùng găng tay cách điện kéo nạn nhân ra khỏi khu vực có điện. Sau đó mới sơ cứu nạn nhân.</w:t>
      </w:r>
    </w:p>
    <w:p w:rsidR="00FA7D82" w:rsidRPr="00804E5F" w:rsidRDefault="00FA7D82" w:rsidP="00FA7D82">
      <w:pPr>
        <w:tabs>
          <w:tab w:val="left" w:pos="284"/>
          <w:tab w:val="left" w:pos="1843"/>
          <w:tab w:val="left" w:pos="3402"/>
          <w:tab w:val="left" w:pos="4961"/>
        </w:tabs>
        <w:jc w:val="both"/>
        <w:rPr>
          <w:rFonts w:ascii="Times New Roman" w:hAnsi="Times New Roman"/>
          <w:b/>
          <w:bCs/>
          <w:i/>
          <w:lang w:val="nl-NL"/>
        </w:rPr>
      </w:pPr>
      <w:r w:rsidRPr="00804E5F">
        <w:rPr>
          <w:rFonts w:ascii="Times New Roman" w:hAnsi="Times New Roman"/>
          <w:b/>
          <w:i/>
          <w:lang w:val="nl-NL"/>
        </w:rPr>
        <w:t>217.</w:t>
      </w:r>
      <w:r w:rsidRPr="00804E5F">
        <w:rPr>
          <w:rFonts w:ascii="Times New Roman" w:hAnsi="Times New Roman"/>
          <w:lang w:val="nl-NL"/>
        </w:rPr>
        <w:t xml:space="preserve"> </w:t>
      </w:r>
      <w:r w:rsidRPr="00804E5F">
        <w:rPr>
          <w:rFonts w:ascii="Times New Roman" w:hAnsi="Times New Roman"/>
          <w:b/>
          <w:bCs/>
          <w:i/>
          <w:lang w:val="nl-NL"/>
        </w:rPr>
        <w:t>Khi kiểm tra các đồ dùng điện ta phải kiểm tra:</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Sự cách điện với vỏ kim loại.</w:t>
      </w:r>
      <w:r w:rsidRPr="00804E5F">
        <w:rPr>
          <w:rFonts w:ascii="Times New Roman" w:hAnsi="Times New Roman"/>
          <w:lang w:val="nl-NL"/>
        </w:rPr>
        <w:tab/>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lastRenderedPageBreak/>
        <w:tab/>
        <w:t>II - Dây dẫn điện vào đồ dùng.</w:t>
      </w:r>
      <w:r w:rsidRPr="00804E5F">
        <w:rPr>
          <w:rFonts w:ascii="Times New Roman" w:hAnsi="Times New Roman"/>
          <w:lang w:val="nl-NL"/>
        </w:rPr>
        <w:tab/>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II - Sự hoạt động của đồ dùng. </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I </w:t>
      </w:r>
      <w:r w:rsidRPr="00804E5F">
        <w:rPr>
          <w:rFonts w:ascii="Times New Roman" w:hAnsi="Times New Roman"/>
          <w:lang w:val="nl-NL"/>
        </w:rPr>
        <w:tab/>
      </w:r>
      <w:r w:rsidRPr="00804E5F">
        <w:rPr>
          <w:rFonts w:ascii="Times New Roman" w:hAnsi="Times New Roman"/>
          <w:lang w:val="nl-NL"/>
        </w:rPr>
        <w:tab/>
        <w:t>D. I, II, III</w:t>
      </w:r>
    </w:p>
    <w:p w:rsidR="00FA7D82" w:rsidRPr="00804E5F" w:rsidRDefault="00FA7D82" w:rsidP="00FA7D82">
      <w:pPr>
        <w:tabs>
          <w:tab w:val="left" w:pos="284"/>
          <w:tab w:val="left" w:pos="1843"/>
          <w:tab w:val="left" w:pos="3402"/>
          <w:tab w:val="left" w:pos="4961"/>
        </w:tabs>
        <w:jc w:val="both"/>
        <w:rPr>
          <w:rFonts w:ascii="Times New Roman" w:hAnsi="Times New Roman"/>
          <w:b/>
          <w:i/>
          <w:lang w:val="nl-NL"/>
        </w:rPr>
      </w:pPr>
      <w:r w:rsidRPr="00804E5F">
        <w:rPr>
          <w:rFonts w:ascii="Times New Roman" w:hAnsi="Times New Roman"/>
          <w:b/>
          <w:i/>
          <w:lang w:val="nl-NL"/>
        </w:rPr>
        <w:t>218.</w:t>
      </w:r>
      <w:r w:rsidRPr="00804E5F">
        <w:rPr>
          <w:rFonts w:ascii="Times New Roman" w:hAnsi="Times New Roman"/>
          <w:lang w:val="nl-NL"/>
        </w:rPr>
        <w:t xml:space="preserve"> </w:t>
      </w:r>
      <w:r w:rsidRPr="00804E5F">
        <w:rPr>
          <w:rFonts w:ascii="Times New Roman" w:hAnsi="Times New Roman"/>
          <w:b/>
          <w:i/>
          <w:lang w:val="nl-NL"/>
        </w:rPr>
        <w:t>Khi nối đất thì điện trở dây nối đất ………</w:t>
      </w:r>
    </w:p>
    <w:p w:rsidR="00FA7D82" w:rsidRPr="00804E5F" w:rsidRDefault="00FA7D82" w:rsidP="00FA7D82">
      <w:pPr>
        <w:tabs>
          <w:tab w:val="left" w:pos="284"/>
          <w:tab w:val="left" w:pos="1843"/>
          <w:tab w:val="left" w:pos="2860"/>
          <w:tab w:val="left" w:pos="4961"/>
        </w:tabs>
        <w:jc w:val="both"/>
        <w:rPr>
          <w:rFonts w:ascii="Times New Roman" w:hAnsi="Times New Roman"/>
          <w:lang w:val="nl-NL"/>
        </w:rPr>
      </w:pPr>
      <w:r w:rsidRPr="00804E5F">
        <w:rPr>
          <w:rFonts w:ascii="Times New Roman" w:hAnsi="Times New Roman"/>
          <w:lang w:val="nl-NL"/>
        </w:rPr>
        <w:tab/>
        <w:t xml:space="preserve">A. Càng nhỏ càng tốt. </w:t>
      </w:r>
      <w:r w:rsidRPr="00804E5F">
        <w:rPr>
          <w:rFonts w:ascii="Times New Roman" w:hAnsi="Times New Roman"/>
          <w:lang w:val="nl-NL"/>
        </w:rPr>
        <w:tab/>
      </w:r>
      <w:r w:rsidRPr="00804E5F">
        <w:rPr>
          <w:rFonts w:ascii="Times New Roman" w:hAnsi="Times New Roman"/>
          <w:lang w:val="nl-NL"/>
        </w:rPr>
        <w:tab/>
        <w:t>B. Càng lớn càng tố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Lớn hay nhỏ không quan trọng. </w:t>
      </w:r>
      <w:r w:rsidRPr="00804E5F">
        <w:rPr>
          <w:rFonts w:ascii="Times New Roman" w:hAnsi="Times New Roman"/>
          <w:lang w:val="nl-NL"/>
        </w:rPr>
        <w:tab/>
        <w:t>D. Tùy trường hợ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b/>
          <w:i/>
          <w:lang w:val="nl-NL"/>
        </w:rPr>
        <w:t>219.</w:t>
      </w:r>
      <w:r w:rsidRPr="00804E5F">
        <w:rPr>
          <w:rFonts w:ascii="Times New Roman" w:hAnsi="Times New Roman"/>
          <w:lang w:val="nl-NL"/>
        </w:rPr>
        <w:t xml:space="preserve"> </w:t>
      </w:r>
      <w:r w:rsidRPr="00804E5F">
        <w:rPr>
          <w:rFonts w:ascii="Times New Roman" w:hAnsi="Times New Roman"/>
          <w:b/>
          <w:i/>
          <w:lang w:val="nl-NL"/>
        </w:rPr>
        <w:t>Mức độ nguy hiểm khi điện trở người ca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Rất nguy hiểm. </w:t>
      </w:r>
      <w:r w:rsidRPr="00804E5F">
        <w:rPr>
          <w:rFonts w:ascii="Times New Roman" w:hAnsi="Times New Roman"/>
          <w:lang w:val="nl-NL"/>
        </w:rPr>
        <w:tab/>
      </w:r>
      <w:r w:rsidRPr="00804E5F">
        <w:rPr>
          <w:rFonts w:ascii="Times New Roman" w:hAnsi="Times New Roman"/>
          <w:lang w:val="nl-NL"/>
        </w:rPr>
        <w:tab/>
        <w:t>B. Tùy thuộc sức khỏe mỗi người.</w:t>
      </w:r>
    </w:p>
    <w:p w:rsidR="00FA7D82" w:rsidRPr="00804E5F" w:rsidRDefault="00FA7D82" w:rsidP="00FA7D82">
      <w:pPr>
        <w:tabs>
          <w:tab w:val="left" w:pos="284"/>
          <w:tab w:val="left" w:pos="2210"/>
          <w:tab w:val="left" w:pos="3402"/>
          <w:tab w:val="left" w:pos="4961"/>
        </w:tabs>
        <w:jc w:val="both"/>
        <w:rPr>
          <w:rFonts w:ascii="Times New Roman" w:hAnsi="Times New Roman"/>
          <w:lang w:val="nl-NL"/>
        </w:rPr>
      </w:pPr>
      <w:r w:rsidRPr="00804E5F">
        <w:rPr>
          <w:rFonts w:ascii="Times New Roman" w:hAnsi="Times New Roman"/>
          <w:lang w:val="nl-NL"/>
        </w:rPr>
        <w:tab/>
        <w:t xml:space="preserve">C. Ít nguy hiểm.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Không ảnh hưởng.</w:t>
      </w:r>
    </w:p>
    <w:p w:rsidR="00FA7D82" w:rsidRPr="00804E5F" w:rsidRDefault="00FA7D82" w:rsidP="00FA7D82">
      <w:pPr>
        <w:tabs>
          <w:tab w:val="left" w:pos="284"/>
          <w:tab w:val="left" w:pos="1843"/>
          <w:tab w:val="left" w:pos="3402"/>
          <w:tab w:val="left" w:pos="4961"/>
        </w:tabs>
        <w:jc w:val="both"/>
        <w:rPr>
          <w:rFonts w:ascii="Times New Roman" w:hAnsi="Times New Roman"/>
          <w:b/>
          <w:bCs/>
          <w:i/>
          <w:lang w:val="nl-NL"/>
        </w:rPr>
      </w:pPr>
      <w:r w:rsidRPr="00804E5F">
        <w:rPr>
          <w:rFonts w:ascii="Times New Roman" w:hAnsi="Times New Roman"/>
          <w:b/>
          <w:i/>
          <w:lang w:val="nl-NL"/>
        </w:rPr>
        <w:t>220.</w:t>
      </w:r>
      <w:r w:rsidRPr="00804E5F">
        <w:rPr>
          <w:rFonts w:ascii="Times New Roman" w:hAnsi="Times New Roman"/>
          <w:lang w:val="nl-NL"/>
        </w:rPr>
        <w:t xml:space="preserve"> </w:t>
      </w:r>
      <w:r w:rsidRPr="00804E5F">
        <w:rPr>
          <w:rFonts w:ascii="Times New Roman" w:hAnsi="Times New Roman"/>
          <w:b/>
          <w:bCs/>
          <w:i/>
          <w:lang w:val="nl-NL"/>
        </w:rPr>
        <w:t>Nguyên tắc an toàn điện trong khi sử dụ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Thực hiện tốt cách điện của đồ dùng điện và dây dẫ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Thực hiện nối đất các thiết bị,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Không vi phạm khoảng cách an toàn đối với lưới điện cao á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Nối dây pha xuống đất</w:t>
      </w:r>
    </w:p>
    <w:p w:rsidR="00FA7D82" w:rsidRPr="00804E5F" w:rsidRDefault="00FA7D82" w:rsidP="00FA7D82">
      <w:pPr>
        <w:tabs>
          <w:tab w:val="left" w:pos="284"/>
          <w:tab w:val="left" w:pos="1430"/>
          <w:tab w:val="left" w:pos="2470"/>
          <w:tab w:val="left" w:pos="3640"/>
        </w:tabs>
        <w:jc w:val="both"/>
        <w:rPr>
          <w:rFonts w:ascii="Times New Roman" w:hAnsi="Times New Roman"/>
          <w:bCs/>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b/>
          <w:i/>
          <w:lang w:val="nl-NL"/>
        </w:rPr>
      </w:pPr>
      <w:r w:rsidRPr="00804E5F">
        <w:rPr>
          <w:rFonts w:ascii="Times New Roman" w:hAnsi="Times New Roman"/>
          <w:b/>
          <w:i/>
          <w:lang w:val="nl-NL"/>
        </w:rPr>
        <w:t>221.</w:t>
      </w:r>
      <w:r w:rsidRPr="00804E5F">
        <w:rPr>
          <w:rFonts w:ascii="Times New Roman" w:hAnsi="Times New Roman"/>
          <w:lang w:val="nl-NL"/>
        </w:rPr>
        <w:t xml:space="preserve"> </w:t>
      </w:r>
      <w:r w:rsidRPr="00804E5F">
        <w:rPr>
          <w:rFonts w:ascii="Times New Roman" w:hAnsi="Times New Roman"/>
          <w:b/>
          <w:i/>
          <w:lang w:val="nl-NL"/>
        </w:rPr>
        <w:t>Mức độ nguy hiểm của các tai nạn điện phụ thuộc vào các yếu tố gì?</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Thời gian dòng điện qua cơ thể ngườ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Cường độ dòng điện đi qua cơ thể ngườ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Đường đi dòng điện qua cơ thể ngườ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Điện trở người, tần số dòng điện qua người.</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 II, III, I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2. Mức độ nguy hiểm khi cường độ nguồn điện đi qua người ca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Rất nguy hiểm. </w:t>
      </w:r>
      <w:r w:rsidRPr="00804E5F">
        <w:rPr>
          <w:rFonts w:ascii="Times New Roman" w:hAnsi="Times New Roman"/>
          <w:lang w:val="nl-NL"/>
        </w:rPr>
        <w:tab/>
      </w:r>
      <w:r w:rsidRPr="00804E5F">
        <w:rPr>
          <w:rFonts w:ascii="Times New Roman" w:hAnsi="Times New Roman"/>
          <w:lang w:val="nl-NL"/>
        </w:rPr>
        <w:tab/>
        <w:t>B. Tùy thuộc sức khỏe mỗi người.</w:t>
      </w:r>
    </w:p>
    <w:p w:rsidR="00FA7D82" w:rsidRPr="00804E5F" w:rsidRDefault="00FA7D82" w:rsidP="00FA7D82">
      <w:pPr>
        <w:tabs>
          <w:tab w:val="left" w:pos="284"/>
          <w:tab w:val="left" w:pos="2470"/>
          <w:tab w:val="left" w:pos="3402"/>
          <w:tab w:val="left" w:pos="4961"/>
        </w:tabs>
        <w:jc w:val="both"/>
        <w:rPr>
          <w:rFonts w:ascii="Times New Roman" w:hAnsi="Times New Roman"/>
          <w:lang w:val="nl-NL"/>
        </w:rPr>
      </w:pPr>
      <w:r w:rsidRPr="00804E5F">
        <w:rPr>
          <w:rFonts w:ascii="Times New Roman" w:hAnsi="Times New Roman"/>
          <w:lang w:val="nl-NL"/>
        </w:rPr>
        <w:tab/>
        <w:t xml:space="preserve">C. Ít nguy hiểm.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Không ảnh hưở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3. Mức độ nguy hiểm khi điện áp nguồn điện đi qua người ca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Rất nguy hiểm. </w:t>
      </w:r>
      <w:r w:rsidRPr="00804E5F">
        <w:rPr>
          <w:rFonts w:ascii="Times New Roman" w:hAnsi="Times New Roman"/>
          <w:lang w:val="nl-NL"/>
        </w:rPr>
        <w:tab/>
      </w:r>
      <w:r w:rsidRPr="00804E5F">
        <w:rPr>
          <w:rFonts w:ascii="Times New Roman" w:hAnsi="Times New Roman"/>
          <w:lang w:val="nl-NL"/>
        </w:rPr>
        <w:tab/>
        <w:t>B. Tùy thuộc sức khỏe mỗi người.</w:t>
      </w:r>
    </w:p>
    <w:p w:rsidR="00FA7D82" w:rsidRPr="00804E5F" w:rsidRDefault="00FA7D82" w:rsidP="00FA7D82">
      <w:pPr>
        <w:tabs>
          <w:tab w:val="left" w:pos="284"/>
          <w:tab w:val="left" w:pos="1843"/>
          <w:tab w:val="left" w:pos="2860"/>
          <w:tab w:val="left" w:pos="4961"/>
        </w:tabs>
        <w:jc w:val="both"/>
        <w:rPr>
          <w:rFonts w:ascii="Times New Roman" w:hAnsi="Times New Roman"/>
          <w:lang w:val="nl-NL"/>
        </w:rPr>
      </w:pPr>
      <w:r w:rsidRPr="00804E5F">
        <w:rPr>
          <w:rFonts w:ascii="Times New Roman" w:hAnsi="Times New Roman"/>
          <w:lang w:val="nl-NL"/>
        </w:rPr>
        <w:tab/>
        <w:t xml:space="preserve">C. Ít nguy hiểm. </w:t>
      </w:r>
      <w:r w:rsidRPr="00804E5F">
        <w:rPr>
          <w:rFonts w:ascii="Times New Roman" w:hAnsi="Times New Roman"/>
          <w:lang w:val="nl-NL"/>
        </w:rPr>
        <w:tab/>
      </w:r>
      <w:r w:rsidRPr="00804E5F">
        <w:rPr>
          <w:rFonts w:ascii="Times New Roman" w:hAnsi="Times New Roman"/>
          <w:lang w:val="nl-NL"/>
        </w:rPr>
        <w:tab/>
        <w:t>D. Không ảnh hưởng.</w:t>
      </w:r>
    </w:p>
    <w:p w:rsidR="00FA7D82" w:rsidRPr="00804E5F" w:rsidRDefault="00FA7D82" w:rsidP="00FA7D82">
      <w:pPr>
        <w:tabs>
          <w:tab w:val="left" w:pos="284"/>
          <w:tab w:val="left" w:pos="1843"/>
          <w:tab w:val="left" w:pos="2860"/>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b/>
          <w:bCs/>
          <w:lang w:val="nl-NL"/>
        </w:rPr>
      </w:pPr>
      <w:r w:rsidRPr="00804E5F">
        <w:rPr>
          <w:rFonts w:ascii="Times New Roman" w:hAnsi="Times New Roman"/>
          <w:b/>
          <w:lang w:val="nl-NL"/>
        </w:rPr>
        <w:t xml:space="preserve">224. </w:t>
      </w:r>
      <w:r w:rsidRPr="00804E5F">
        <w:rPr>
          <w:rFonts w:ascii="Times New Roman" w:hAnsi="Times New Roman"/>
          <w:b/>
          <w:bCs/>
          <w:lang w:val="nl-NL"/>
        </w:rPr>
        <w:t>Khi thấy người bị điện giật trước tiên ta ph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 - </w:t>
      </w:r>
      <w:r w:rsidRPr="00804E5F">
        <w:rPr>
          <w:rFonts w:ascii="Times New Roman" w:hAnsi="Times New Roman"/>
          <w:iCs/>
          <w:lang w:val="nl-NL"/>
        </w:rPr>
        <w:t>Dùng tay kéo người bị nạn ra khỏi nguồn điện.</w:t>
      </w:r>
      <w:r w:rsidRPr="00804E5F">
        <w:rPr>
          <w:rFonts w:ascii="Times New Roman" w:hAnsi="Times New Roman"/>
          <w:lang w:val="nl-NL"/>
        </w:rPr>
        <w:t xml:space="preserve">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I - </w:t>
      </w:r>
      <w:r w:rsidRPr="00804E5F">
        <w:rPr>
          <w:rFonts w:ascii="Times New Roman" w:hAnsi="Times New Roman"/>
          <w:iCs/>
          <w:lang w:val="nl-NL"/>
        </w:rPr>
        <w:t>Cắt cầu dao nơi gần nhấ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Tách nạn nhân ra khỏi nơi có điện bởi các trang thiết bị an toà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Đưa nạn nhân đến cơ sở y-tế gần nhất.</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 II, III, IV</w:t>
      </w:r>
    </w:p>
    <w:p w:rsidR="00FA7D82" w:rsidRPr="00804E5F" w:rsidRDefault="00FA7D82" w:rsidP="00FA7D82">
      <w:pPr>
        <w:tabs>
          <w:tab w:val="left" w:pos="284"/>
          <w:tab w:val="left" w:pos="1843"/>
          <w:tab w:val="left" w:pos="3402"/>
          <w:tab w:val="left" w:pos="4961"/>
        </w:tabs>
        <w:ind w:right="-3"/>
        <w:jc w:val="both"/>
        <w:rPr>
          <w:rFonts w:ascii="Times New Roman" w:hAnsi="Times New Roman"/>
          <w:b/>
          <w:lang w:val="nl-NL"/>
        </w:rPr>
      </w:pPr>
      <w:r w:rsidRPr="00804E5F">
        <w:rPr>
          <w:rFonts w:ascii="Times New Roman" w:hAnsi="Times New Roman"/>
          <w:b/>
          <w:lang w:val="nl-NL"/>
        </w:rPr>
        <w:t>225. Khi thấy tai nạn điện do dây điện bị đứt, làm giật người đi đường, ta cần phải:</w:t>
      </w:r>
    </w:p>
    <w:p w:rsidR="00FA7D82" w:rsidRPr="00804E5F" w:rsidRDefault="00FA7D82" w:rsidP="00FA7D82">
      <w:pPr>
        <w:tabs>
          <w:tab w:val="left" w:pos="284"/>
          <w:tab w:val="left" w:pos="1843"/>
          <w:tab w:val="left" w:pos="3402"/>
          <w:tab w:val="left" w:pos="4961"/>
        </w:tabs>
        <w:ind w:right="-3"/>
        <w:jc w:val="both"/>
        <w:rPr>
          <w:rFonts w:ascii="Times New Roman" w:hAnsi="Times New Roman"/>
          <w:lang w:val="nl-NL"/>
        </w:rPr>
      </w:pPr>
      <w:r w:rsidRPr="00804E5F">
        <w:rPr>
          <w:rFonts w:ascii="Times New Roman" w:hAnsi="Times New Roman"/>
          <w:lang w:val="nl-NL"/>
        </w:rPr>
        <w:tab/>
        <w:t>A. Nắm tay hoặc tóc kéo ra.</w:t>
      </w:r>
    </w:p>
    <w:p w:rsidR="00FA7D82" w:rsidRPr="00804E5F" w:rsidRDefault="00FA7D82" w:rsidP="00FA7D82">
      <w:pPr>
        <w:tabs>
          <w:tab w:val="left" w:pos="284"/>
          <w:tab w:val="left" w:pos="1843"/>
          <w:tab w:val="left" w:pos="3402"/>
          <w:tab w:val="left" w:pos="4961"/>
        </w:tabs>
        <w:ind w:right="-3"/>
        <w:jc w:val="both"/>
        <w:rPr>
          <w:rFonts w:ascii="Times New Roman" w:hAnsi="Times New Roman"/>
          <w:lang w:val="nl-NL"/>
        </w:rPr>
      </w:pPr>
      <w:r w:rsidRPr="00804E5F">
        <w:rPr>
          <w:rFonts w:ascii="Times New Roman" w:hAnsi="Times New Roman"/>
          <w:lang w:val="nl-NL"/>
        </w:rPr>
        <w:tab/>
        <w:t>B. Dùng vật cách điện kéo dây ra khỏi nạn nhân và đặt lên vật cách điện.</w:t>
      </w:r>
    </w:p>
    <w:p w:rsidR="00FA7D82" w:rsidRPr="00804E5F" w:rsidRDefault="00FA7D82" w:rsidP="00FA7D82">
      <w:pPr>
        <w:tabs>
          <w:tab w:val="left" w:pos="284"/>
          <w:tab w:val="left" w:pos="1843"/>
          <w:tab w:val="left" w:pos="3402"/>
          <w:tab w:val="left" w:pos="4961"/>
        </w:tabs>
        <w:ind w:right="-3"/>
        <w:jc w:val="both"/>
        <w:rPr>
          <w:rFonts w:ascii="Times New Roman" w:hAnsi="Times New Roman"/>
          <w:lang w:val="nl-NL"/>
        </w:rPr>
      </w:pPr>
      <w:r w:rsidRPr="00804E5F">
        <w:rPr>
          <w:rFonts w:ascii="Times New Roman" w:hAnsi="Times New Roman"/>
          <w:lang w:val="nl-NL"/>
        </w:rPr>
        <w:tab/>
        <w:t>C. Gọi điện thoại cho điện lực tới giải quyết.</w:t>
      </w:r>
    </w:p>
    <w:p w:rsidR="00FA7D82" w:rsidRPr="00804E5F" w:rsidRDefault="00FA7D82" w:rsidP="00FA7D82">
      <w:pPr>
        <w:tabs>
          <w:tab w:val="left" w:pos="284"/>
          <w:tab w:val="left" w:pos="1843"/>
          <w:tab w:val="left" w:pos="3402"/>
          <w:tab w:val="left" w:pos="4961"/>
        </w:tabs>
        <w:ind w:right="-3"/>
        <w:jc w:val="both"/>
        <w:rPr>
          <w:rFonts w:ascii="Times New Roman" w:hAnsi="Times New Roman"/>
          <w:bCs/>
          <w:lang w:val="nl-NL"/>
        </w:rPr>
      </w:pPr>
      <w:r w:rsidRPr="00804E5F">
        <w:rPr>
          <w:rFonts w:ascii="Times New Roman" w:hAnsi="Times New Roman"/>
          <w:lang w:val="nl-NL"/>
        </w:rPr>
        <w:tab/>
        <w:t>D. Chỉ nên đứng nhìn, không nên can thiệp vì sẽ bị giật điện theo.</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6. Dòng điện xoay chiều 50 - 60Hz qua người là bao nhiêu thì bắt đầu có cảm giác bị điện giậ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0,6 – 1,5mA </w:t>
      </w:r>
      <w:r w:rsidRPr="00804E5F">
        <w:rPr>
          <w:rFonts w:ascii="Times New Roman" w:hAnsi="Times New Roman"/>
          <w:lang w:val="nl-NL"/>
        </w:rPr>
        <w:tab/>
      </w:r>
      <w:r w:rsidRPr="00804E5F">
        <w:rPr>
          <w:rFonts w:ascii="Times New Roman" w:hAnsi="Times New Roman"/>
          <w:lang w:val="nl-NL"/>
        </w:rPr>
        <w:tab/>
        <w:t xml:space="preserve">B. 0,6 – 1,5A </w:t>
      </w:r>
      <w:r w:rsidRPr="00804E5F">
        <w:rPr>
          <w:rFonts w:ascii="Times New Roman" w:hAnsi="Times New Roman"/>
          <w:lang w:val="nl-NL"/>
        </w:rPr>
        <w:tab/>
      </w:r>
      <w:r w:rsidRPr="00804E5F">
        <w:rPr>
          <w:rFonts w:ascii="Times New Roman" w:hAnsi="Times New Roman"/>
          <w:lang w:val="nl-NL"/>
        </w:rPr>
        <w:tab/>
        <w:t xml:space="preserve">C. 0,1 – 0,15mA </w:t>
      </w:r>
      <w:r w:rsidRPr="00804E5F">
        <w:rPr>
          <w:rFonts w:ascii="Times New Roman" w:hAnsi="Times New Roman"/>
          <w:lang w:val="nl-NL"/>
        </w:rPr>
        <w:tab/>
        <w:t>D. 6 – 15mA</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7. Trong điều kiện ẩm ướt, có nhiều bụi kim loại thì điện áp bao nhiêu thì được coi là điện áp an toà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Dưới 12V</w:t>
      </w:r>
      <w:r w:rsidRPr="00804E5F">
        <w:rPr>
          <w:rFonts w:ascii="Times New Roman" w:hAnsi="Times New Roman"/>
          <w:lang w:val="nl-NL"/>
        </w:rPr>
        <w:tab/>
      </w:r>
      <w:r w:rsidRPr="00804E5F">
        <w:rPr>
          <w:rFonts w:ascii="Times New Roman" w:hAnsi="Times New Roman"/>
          <w:lang w:val="nl-NL"/>
        </w:rPr>
        <w:tab/>
        <w:t>B. Dưới 40V</w:t>
      </w:r>
      <w:r w:rsidRPr="00804E5F">
        <w:rPr>
          <w:rFonts w:ascii="Times New Roman" w:hAnsi="Times New Roman"/>
          <w:lang w:val="nl-NL"/>
        </w:rPr>
        <w:tab/>
        <w:t xml:space="preserve">C. Dưới 60V </w:t>
      </w:r>
      <w:r w:rsidRPr="00804E5F">
        <w:rPr>
          <w:rFonts w:ascii="Times New Roman" w:hAnsi="Times New Roman"/>
          <w:lang w:val="nl-NL"/>
        </w:rPr>
        <w:tab/>
      </w:r>
      <w:r w:rsidRPr="00804E5F">
        <w:rPr>
          <w:rFonts w:ascii="Times New Roman" w:hAnsi="Times New Roman"/>
          <w:lang w:val="nl-NL"/>
        </w:rPr>
        <w:tab/>
        <w:t>D. Dưới 80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8. Trong điều kiện bình thường với lớp da sạch, khô thì điện áp là bao nhiêu thì được coi là điện áp an toà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Dưới 12V </w:t>
      </w:r>
      <w:r w:rsidRPr="00804E5F">
        <w:rPr>
          <w:rFonts w:ascii="Times New Roman" w:hAnsi="Times New Roman"/>
          <w:lang w:val="nl-NL"/>
        </w:rPr>
        <w:tab/>
      </w:r>
      <w:r w:rsidRPr="00804E5F">
        <w:rPr>
          <w:rFonts w:ascii="Times New Roman" w:hAnsi="Times New Roman"/>
          <w:lang w:val="nl-NL"/>
        </w:rPr>
        <w:tab/>
        <w:t xml:space="preserve">B. Dưới 40V </w:t>
      </w:r>
      <w:r w:rsidRPr="00804E5F">
        <w:rPr>
          <w:rFonts w:ascii="Times New Roman" w:hAnsi="Times New Roman"/>
          <w:lang w:val="nl-NL"/>
        </w:rPr>
        <w:tab/>
      </w:r>
      <w:r w:rsidRPr="00804E5F">
        <w:rPr>
          <w:rFonts w:ascii="Times New Roman" w:hAnsi="Times New Roman"/>
          <w:lang w:val="nl-NL"/>
        </w:rPr>
        <w:tab/>
        <w:t>C. Dưới 70V</w:t>
      </w:r>
      <w:r w:rsidRPr="00804E5F">
        <w:rPr>
          <w:rFonts w:ascii="Times New Roman" w:hAnsi="Times New Roman"/>
          <w:lang w:val="nl-NL"/>
        </w:rPr>
        <w:tab/>
      </w:r>
      <w:r w:rsidRPr="00804E5F">
        <w:rPr>
          <w:rFonts w:ascii="Times New Roman" w:hAnsi="Times New Roman"/>
          <w:lang w:val="nl-NL"/>
        </w:rPr>
        <w:tab/>
        <w:t>D. Dưới 90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29. Nguyên nhân bị điện giật do tiếp xúc với các dụng cụ điện bị hỏng cách điện là:</w:t>
      </w:r>
    </w:p>
    <w:p w:rsidR="00FA7D82" w:rsidRPr="00804E5F" w:rsidRDefault="00FA7D82" w:rsidP="00FA7D82">
      <w:pPr>
        <w:tabs>
          <w:tab w:val="left" w:pos="284"/>
          <w:tab w:val="left" w:pos="2470"/>
          <w:tab w:val="left" w:pos="3402"/>
          <w:tab w:val="left" w:pos="4961"/>
        </w:tabs>
        <w:jc w:val="both"/>
        <w:rPr>
          <w:rFonts w:ascii="Times New Roman" w:hAnsi="Times New Roman"/>
          <w:lang w:val="nl-NL"/>
        </w:rPr>
      </w:pPr>
      <w:r w:rsidRPr="00804E5F">
        <w:rPr>
          <w:rFonts w:ascii="Times New Roman" w:hAnsi="Times New Roman"/>
          <w:lang w:val="nl-NL"/>
        </w:rPr>
        <w:tab/>
        <w:t xml:space="preserve">A. Phóng điện.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B. Chạm vào vật mang điện.</w:t>
      </w:r>
    </w:p>
    <w:p w:rsidR="00FA7D82" w:rsidRPr="00804E5F" w:rsidRDefault="00FA7D82" w:rsidP="00FA7D82">
      <w:pPr>
        <w:tabs>
          <w:tab w:val="left" w:pos="284"/>
          <w:tab w:val="left" w:pos="2470"/>
          <w:tab w:val="left" w:pos="3402"/>
          <w:tab w:val="left" w:pos="4961"/>
        </w:tabs>
        <w:jc w:val="both"/>
        <w:rPr>
          <w:rFonts w:ascii="Times New Roman" w:hAnsi="Times New Roman"/>
          <w:lang w:val="nl-NL"/>
        </w:rPr>
      </w:pPr>
      <w:r w:rsidRPr="00804E5F">
        <w:rPr>
          <w:rFonts w:ascii="Times New Roman" w:hAnsi="Times New Roman"/>
          <w:lang w:val="nl-NL"/>
        </w:rPr>
        <w:tab/>
        <w:t>C. Điện áp bước.</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Hồ quang điệ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0. Nối đất bảo vệ được áp dụng trong mạ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Có dây trung tính cách ly.</w:t>
      </w:r>
      <w:r w:rsidRPr="00804E5F">
        <w:rPr>
          <w:rFonts w:ascii="Times New Roman" w:hAnsi="Times New Roman"/>
          <w:lang w:val="nl-NL"/>
        </w:rPr>
        <w:tab/>
      </w:r>
      <w:r w:rsidRPr="00804E5F">
        <w:rPr>
          <w:rFonts w:ascii="Times New Roman" w:hAnsi="Times New Roman"/>
          <w:lang w:val="nl-NL"/>
        </w:rPr>
        <w:tab/>
        <w:t xml:space="preserve">B. Mạng 3 pha đấu sao.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Có dây trung tính nối đất.</w:t>
      </w:r>
      <w:r w:rsidRPr="00804E5F">
        <w:rPr>
          <w:rFonts w:ascii="Times New Roman" w:hAnsi="Times New Roman"/>
          <w:lang w:val="nl-NL"/>
        </w:rPr>
        <w:tab/>
      </w:r>
      <w:r w:rsidRPr="00804E5F">
        <w:rPr>
          <w:rFonts w:ascii="Times New Roman" w:hAnsi="Times New Roman"/>
          <w:lang w:val="nl-NL"/>
        </w:rPr>
        <w:tab/>
        <w:t>D. Mạng 3 pha đấu tam giác.</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1. Tác dụng bảo vệ của nối dây trung tính bảo vệ:</w:t>
      </w:r>
    </w:p>
    <w:p w:rsidR="00FA7D82" w:rsidRPr="00804E5F" w:rsidRDefault="00FA7D82" w:rsidP="00FA7D82">
      <w:pPr>
        <w:tabs>
          <w:tab w:val="left" w:pos="284"/>
          <w:tab w:val="left" w:pos="1843"/>
          <w:tab w:val="left" w:pos="3402"/>
          <w:tab w:val="left" w:pos="4961"/>
        </w:tabs>
        <w:ind w:left="-9"/>
        <w:jc w:val="both"/>
        <w:rPr>
          <w:rFonts w:ascii="Times New Roman" w:hAnsi="Times New Roman"/>
          <w:lang w:val="nl-NL"/>
        </w:rPr>
      </w:pPr>
      <w:r w:rsidRPr="00804E5F">
        <w:rPr>
          <w:rFonts w:ascii="Times New Roman" w:hAnsi="Times New Roman"/>
          <w:lang w:val="nl-NL"/>
        </w:rPr>
        <w:tab/>
        <w:t>A. Khi vỏ thiết bị có điện, dòng điện tăng cao làm cầu chì cháy nổ và cắt mạch.</w:t>
      </w:r>
    </w:p>
    <w:p w:rsidR="00FA7D82" w:rsidRPr="00804E5F" w:rsidRDefault="00FA7D82" w:rsidP="00FA7D82">
      <w:pPr>
        <w:tabs>
          <w:tab w:val="left" w:pos="284"/>
          <w:tab w:val="left" w:pos="1843"/>
          <w:tab w:val="left" w:pos="3402"/>
          <w:tab w:val="left" w:pos="4961"/>
        </w:tabs>
        <w:ind w:left="-9"/>
        <w:jc w:val="both"/>
        <w:rPr>
          <w:rFonts w:ascii="Times New Roman" w:hAnsi="Times New Roman"/>
          <w:lang w:val="nl-NL"/>
        </w:rPr>
      </w:pPr>
      <w:r w:rsidRPr="00804E5F">
        <w:rPr>
          <w:rFonts w:ascii="Times New Roman" w:hAnsi="Times New Roman"/>
          <w:lang w:val="nl-NL"/>
        </w:rPr>
        <w:lastRenderedPageBreak/>
        <w:tab/>
        <w:t>B. Khi vỏ thiết bị có điện, dòng điện đi xuống đất nên không gây nguy hiểm cho người.</w:t>
      </w:r>
    </w:p>
    <w:p w:rsidR="00FA7D82" w:rsidRPr="00804E5F" w:rsidRDefault="00FA7D82" w:rsidP="00FA7D82">
      <w:pPr>
        <w:tabs>
          <w:tab w:val="left" w:pos="284"/>
          <w:tab w:val="left" w:pos="1843"/>
          <w:tab w:val="left" w:pos="3402"/>
          <w:tab w:val="left" w:pos="4961"/>
        </w:tabs>
        <w:ind w:left="-9"/>
        <w:jc w:val="both"/>
        <w:rPr>
          <w:rFonts w:ascii="Times New Roman" w:hAnsi="Times New Roman"/>
          <w:lang w:val="nl-NL"/>
        </w:rPr>
      </w:pPr>
      <w:r w:rsidRPr="00804E5F">
        <w:rPr>
          <w:rFonts w:ascii="Times New Roman" w:hAnsi="Times New Roman"/>
          <w:lang w:val="nl-NL"/>
        </w:rPr>
        <w:tab/>
        <w:t>C. Khi vỏ thiết bị có điện, điện áp giảm nên không gây nguy hiểm cho ngườ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Khi vỏ thiết bị có điện, dòng điện giảm nên không gây nguy hiểm cho người.</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2. Tai nạn điện thường xảy ra d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Mất nguồ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Mạng điện bị sự cố dẫn đến điện áp thấp hơn định mứ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Dòng điện truyền qua cơ thể (bị điện giật), hồ qua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Dòng điện truyền qua cơ thể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3. Tai nạn điện thường xảy ra do các nguyên nhâ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 xml:space="preserve"> </w:t>
      </w:r>
      <w:r w:rsidRPr="00804E5F">
        <w:rPr>
          <w:rFonts w:ascii="Times New Roman" w:hAnsi="Times New Roman"/>
          <w:lang w:val="nl-NL"/>
        </w:rPr>
        <w:tab/>
        <w:t>A. Chạm vào vật mang điện, sự cố mất điện,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 xml:space="preserve"> </w:t>
      </w:r>
      <w:r w:rsidRPr="00804E5F">
        <w:rPr>
          <w:rFonts w:ascii="Times New Roman" w:hAnsi="Times New Roman"/>
          <w:lang w:val="nl-NL"/>
        </w:rPr>
        <w:tab/>
        <w:t>B. Chạm vào vật mang điện, phóng điện,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 xml:space="preserve"> </w:t>
      </w:r>
      <w:r w:rsidRPr="00804E5F">
        <w:rPr>
          <w:rFonts w:ascii="Times New Roman" w:hAnsi="Times New Roman"/>
          <w:lang w:val="nl-NL"/>
        </w:rPr>
        <w:tab/>
        <w:t>C. Chạm và lại gần các thiết bị điện, phóng điện, sự cố mất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 xml:space="preserve"> </w:t>
      </w:r>
      <w:r w:rsidRPr="00804E5F">
        <w:rPr>
          <w:rFonts w:ascii="Times New Roman" w:hAnsi="Times New Roman"/>
          <w:lang w:val="nl-NL"/>
        </w:rPr>
        <w:tab/>
        <w:t>D. Phóng điện, do điện áp bước</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4. Khi bị điện giật, có cùng 1 điện áp như nhau thì nguồn điện nào nguy hiểm hơ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Nguồn điện một chiều. </w:t>
      </w:r>
      <w:r w:rsidRPr="00804E5F">
        <w:rPr>
          <w:rFonts w:ascii="Times New Roman" w:hAnsi="Times New Roman"/>
          <w:lang w:val="nl-NL"/>
        </w:rPr>
        <w:tab/>
        <w:t>B. Nguồn điện một chiều và xoay chiều nguy hiểm như nhau.</w:t>
      </w:r>
    </w:p>
    <w:p w:rsidR="00FA7D82" w:rsidRPr="00804E5F" w:rsidRDefault="00FA7D82" w:rsidP="00FA7D82">
      <w:pPr>
        <w:tabs>
          <w:tab w:val="left" w:pos="284"/>
          <w:tab w:val="left" w:pos="1843"/>
          <w:tab w:val="left" w:pos="3120"/>
          <w:tab w:val="left" w:pos="4961"/>
        </w:tabs>
        <w:jc w:val="both"/>
        <w:rPr>
          <w:rFonts w:ascii="Times New Roman" w:hAnsi="Times New Roman"/>
          <w:lang w:val="nl-NL"/>
        </w:rPr>
      </w:pPr>
      <w:r w:rsidRPr="00804E5F">
        <w:rPr>
          <w:rFonts w:ascii="Times New Roman" w:hAnsi="Times New Roman"/>
          <w:lang w:val="nl-NL"/>
        </w:rPr>
        <w:tab/>
        <w:t xml:space="preserve">C. Nguồn điện xoay chiều. </w:t>
      </w:r>
      <w:r w:rsidRPr="00804E5F">
        <w:rPr>
          <w:rFonts w:ascii="Times New Roman" w:hAnsi="Times New Roman"/>
          <w:lang w:val="nl-NL"/>
        </w:rPr>
        <w:tab/>
        <w:t xml:space="preserve">    D. Nguồn điện từ acquy.</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5. Trong trường hợp phải thao tác với mạng điện đang mang điện cần ph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Luôn cẩn thận khi làm việc với mạ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Cắt cầu dao trước khi thực hiện công việc sửa chữa.</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Thận trọng và sử dụng các vật lót cách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Thận trọng tháo bỏ đồng hồ, nữ tra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6. Mức độ nguy hiểm của tai nạn điện phụ thuộc vào các yếu tố nà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Cường độ dòng điện chạy qua cơ thể, thời gian dòng điện qua cơ thể.</w:t>
      </w:r>
    </w:p>
    <w:p w:rsidR="00FA7D82" w:rsidRPr="00804E5F" w:rsidRDefault="00FA7D82" w:rsidP="00FA7D82">
      <w:pPr>
        <w:tabs>
          <w:tab w:val="left" w:pos="284"/>
          <w:tab w:val="left" w:pos="1843"/>
          <w:tab w:val="left" w:pos="3402"/>
          <w:tab w:val="left" w:pos="4961"/>
        </w:tabs>
        <w:ind w:hanging="9"/>
        <w:jc w:val="both"/>
        <w:rPr>
          <w:rFonts w:ascii="Times New Roman" w:hAnsi="Times New Roman"/>
          <w:lang w:val="nl-NL"/>
        </w:rPr>
      </w:pPr>
      <w:r w:rsidRPr="00804E5F">
        <w:rPr>
          <w:rFonts w:ascii="Times New Roman" w:hAnsi="Times New Roman"/>
          <w:lang w:val="nl-NL"/>
        </w:rPr>
        <w:tab/>
      </w:r>
      <w:r w:rsidRPr="00804E5F">
        <w:rPr>
          <w:rFonts w:ascii="Times New Roman" w:hAnsi="Times New Roman"/>
          <w:lang w:val="nl-NL"/>
        </w:rPr>
        <w:tab/>
        <w:t>B. Đường đi của dòng điện trên dây dẫn, cường độ dòng điện chạy qua cơ thể, thời gian dòng điện qua cơ thể.</w:t>
      </w:r>
    </w:p>
    <w:p w:rsidR="00FA7D82" w:rsidRPr="00804E5F" w:rsidRDefault="00FA7D82" w:rsidP="00FA7D82">
      <w:pPr>
        <w:tabs>
          <w:tab w:val="left" w:pos="284"/>
          <w:tab w:val="left" w:pos="1843"/>
          <w:tab w:val="left" w:pos="3402"/>
          <w:tab w:val="left" w:pos="4961"/>
        </w:tabs>
        <w:ind w:hanging="9"/>
        <w:jc w:val="both"/>
        <w:rPr>
          <w:rFonts w:ascii="Times New Roman" w:hAnsi="Times New Roman"/>
          <w:lang w:val="nl-NL"/>
        </w:rPr>
      </w:pPr>
      <w:r w:rsidRPr="00804E5F">
        <w:rPr>
          <w:rFonts w:ascii="Times New Roman" w:hAnsi="Times New Roman"/>
          <w:lang w:val="nl-NL"/>
        </w:rPr>
        <w:tab/>
      </w:r>
      <w:r w:rsidRPr="00804E5F">
        <w:rPr>
          <w:rFonts w:ascii="Times New Roman" w:hAnsi="Times New Roman"/>
          <w:lang w:val="nl-NL"/>
        </w:rPr>
        <w:tab/>
        <w:t>C. Cường độ dòng điện chạy qua cơ thể, thời gian dòng điện qua cơ thể, đường đi của dòng điện qua cơ thể.</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Cường độ dòng điện chạy qua cơ thể, thời gian dòng điện qua cơ thể, đường đi của dòng điện trên dây dẫ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7. Vi phạm khoảng cách an toàn khi lại gần điện áp cao bị điện giật là tai nạn do:</w:t>
      </w:r>
    </w:p>
    <w:p w:rsidR="00FA7D82" w:rsidRPr="00804E5F" w:rsidRDefault="00FA7D82" w:rsidP="00FA7D82">
      <w:pPr>
        <w:tabs>
          <w:tab w:val="left" w:pos="284"/>
          <w:tab w:val="left" w:pos="1843"/>
          <w:tab w:val="left" w:pos="2860"/>
          <w:tab w:val="left" w:pos="4961"/>
        </w:tabs>
        <w:jc w:val="both"/>
        <w:rPr>
          <w:rFonts w:ascii="Times New Roman" w:hAnsi="Times New Roman"/>
          <w:lang w:val="nl-NL"/>
        </w:rPr>
      </w:pPr>
      <w:r w:rsidRPr="00804E5F">
        <w:rPr>
          <w:rFonts w:ascii="Times New Roman" w:hAnsi="Times New Roman"/>
          <w:lang w:val="nl-NL"/>
        </w:rPr>
        <w:tab/>
        <w:t xml:space="preserve">A. Phóng điện.  </w:t>
      </w:r>
      <w:r w:rsidRPr="00804E5F">
        <w:rPr>
          <w:rFonts w:ascii="Times New Roman" w:hAnsi="Times New Roman"/>
          <w:lang w:val="nl-NL"/>
        </w:rPr>
        <w:tab/>
      </w:r>
      <w:r w:rsidRPr="00804E5F">
        <w:rPr>
          <w:rFonts w:ascii="Times New Roman" w:hAnsi="Times New Roman"/>
          <w:lang w:val="nl-NL"/>
        </w:rPr>
        <w:tab/>
        <w:t xml:space="preserve">B. Điện áp bước. </w:t>
      </w:r>
      <w:r w:rsidRPr="00804E5F">
        <w:rPr>
          <w:rFonts w:ascii="Times New Roman" w:hAnsi="Times New Roman"/>
          <w:lang w:val="nl-NL"/>
        </w:rPr>
        <w:tab/>
      </w:r>
    </w:p>
    <w:p w:rsidR="00FA7D82" w:rsidRPr="00804E5F" w:rsidRDefault="00FA7D82" w:rsidP="00FA7D82">
      <w:pPr>
        <w:tabs>
          <w:tab w:val="left" w:pos="284"/>
          <w:tab w:val="left" w:pos="1843"/>
          <w:tab w:val="left" w:pos="2860"/>
          <w:tab w:val="left" w:pos="4961"/>
        </w:tabs>
        <w:jc w:val="both"/>
        <w:rPr>
          <w:rFonts w:ascii="Times New Roman" w:hAnsi="Times New Roman"/>
          <w:lang w:val="nl-NL"/>
        </w:rPr>
      </w:pPr>
      <w:r w:rsidRPr="00804E5F">
        <w:rPr>
          <w:rFonts w:ascii="Times New Roman" w:hAnsi="Times New Roman"/>
          <w:lang w:val="nl-NL"/>
        </w:rPr>
        <w:tab/>
        <w:t>C. Chạm vào vật mang điện.</w:t>
      </w:r>
      <w:r w:rsidRPr="00804E5F">
        <w:rPr>
          <w:rFonts w:ascii="Times New Roman" w:hAnsi="Times New Roman"/>
          <w:lang w:val="nl-NL"/>
        </w:rPr>
        <w:tab/>
        <w:t>D. Chạm vào các cột điệ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38. Các biện pháp để phòng tránh các tai nạn điện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Cách điện tốt, sử dụng dụng cụ an toàn lao động, nối đất.</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Sử dụng phương tiện phòng hộ.</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Nối đất và nối trung hòa</w:t>
      </w:r>
      <w:r w:rsidRPr="00804E5F">
        <w:rPr>
          <w:rFonts w:ascii="Times New Roman" w:hAnsi="Times New Roman"/>
          <w:lang w:val="nl-NL"/>
        </w:rPr>
        <w:tab/>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Đảm bảo cách điện các phần tử điện</w:t>
      </w:r>
    </w:p>
    <w:p w:rsidR="00FA7D82" w:rsidRPr="00804E5F" w:rsidRDefault="00FA7D82" w:rsidP="00FA7D82">
      <w:pPr>
        <w:tabs>
          <w:tab w:val="left" w:pos="284"/>
          <w:tab w:val="left" w:pos="1843"/>
          <w:tab w:val="left" w:pos="3402"/>
          <w:tab w:val="left" w:pos="4961"/>
        </w:tabs>
        <w:jc w:val="both"/>
        <w:rPr>
          <w:rFonts w:ascii="Times New Roman" w:hAnsi="Times New Roman"/>
          <w:b/>
          <w:bCs/>
          <w:lang w:val="nl-NL"/>
        </w:rPr>
      </w:pPr>
      <w:r w:rsidRPr="00804E5F">
        <w:rPr>
          <w:rFonts w:ascii="Times New Roman" w:hAnsi="Times New Roman"/>
          <w:b/>
          <w:lang w:val="nl-NL"/>
        </w:rPr>
        <w:t xml:space="preserve">239. </w:t>
      </w:r>
      <w:r w:rsidRPr="00804E5F">
        <w:rPr>
          <w:rFonts w:ascii="Times New Roman" w:hAnsi="Times New Roman"/>
          <w:b/>
          <w:bCs/>
          <w:lang w:val="nl-NL"/>
        </w:rPr>
        <w:t>Cứu người bị điện giựt chúng ta cần phải:</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A. Tách nạn nhân ra khỏi nguồn điện và đưa đến bệnh viện</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B. Tách nạn nhân ra khỏi nguồn điện và làm hô hấp</w:t>
      </w:r>
    </w:p>
    <w:p w:rsidR="00FA7D82" w:rsidRPr="00804E5F" w:rsidRDefault="00FA7D82" w:rsidP="00FA7D82">
      <w:pPr>
        <w:tabs>
          <w:tab w:val="left" w:pos="284"/>
          <w:tab w:val="left" w:pos="1843"/>
          <w:tab w:val="left" w:pos="3402"/>
          <w:tab w:val="left" w:pos="4961"/>
        </w:tabs>
        <w:ind w:right="185"/>
        <w:jc w:val="both"/>
        <w:rPr>
          <w:rFonts w:ascii="Times New Roman" w:hAnsi="Times New Roman"/>
          <w:lang w:val="nl-NL"/>
        </w:rPr>
      </w:pPr>
      <w:r w:rsidRPr="00804E5F">
        <w:rPr>
          <w:rFonts w:ascii="Times New Roman" w:hAnsi="Times New Roman"/>
          <w:lang w:val="nl-NL"/>
        </w:rPr>
        <w:tab/>
        <w:t>C. Tách nạn nhân ra khỏi nguồn điện, sơ cứu và đưa đến bệnh viện</w:t>
      </w:r>
    </w:p>
    <w:p w:rsidR="00FA7D82" w:rsidRPr="00804E5F" w:rsidRDefault="00FA7D82" w:rsidP="00FA7D82">
      <w:pPr>
        <w:tabs>
          <w:tab w:val="left" w:pos="284"/>
          <w:tab w:val="left" w:pos="1843"/>
          <w:tab w:val="left" w:pos="3402"/>
          <w:tab w:val="left" w:pos="4961"/>
        </w:tabs>
        <w:jc w:val="both"/>
        <w:rPr>
          <w:rFonts w:ascii="Times New Roman" w:hAnsi="Times New Roman"/>
          <w:bCs/>
          <w:lang w:val="nl-NL"/>
        </w:rPr>
      </w:pPr>
      <w:r w:rsidRPr="00804E5F">
        <w:rPr>
          <w:rFonts w:ascii="Times New Roman" w:hAnsi="Times New Roman"/>
          <w:lang w:val="nl-NL"/>
        </w:rPr>
        <w:tab/>
        <w:t>D. Sơ cứu và đưa đến bệnh việ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0. Để an toàn người sử dụng và điều khiển máy thì thiết bị cần ph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Nối đất bảo vệ hoặc nối trung tính </w:t>
      </w:r>
      <w:r w:rsidRPr="00804E5F">
        <w:rPr>
          <w:rFonts w:ascii="Times New Roman" w:hAnsi="Times New Roman"/>
          <w:lang w:val="nl-NL"/>
        </w:rPr>
        <w:tab/>
        <w:t>B. Sử dụng điện áp thấ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Sử dụng điện áp một chiều </w:t>
      </w:r>
      <w:r w:rsidRPr="00804E5F">
        <w:rPr>
          <w:rFonts w:ascii="Times New Roman" w:hAnsi="Times New Roman"/>
          <w:lang w:val="nl-NL"/>
        </w:rPr>
        <w:tab/>
      </w:r>
      <w:r w:rsidRPr="00804E5F">
        <w:rPr>
          <w:rFonts w:ascii="Times New Roman" w:hAnsi="Times New Roman"/>
          <w:lang w:val="nl-NL"/>
        </w:rPr>
        <w:tab/>
        <w:t>D. Sử dụng dòng điện có cường độ nhỏ</w:t>
      </w:r>
    </w:p>
    <w:p w:rsidR="00FA7D82" w:rsidRPr="00804E5F" w:rsidRDefault="00FA7D82" w:rsidP="00FA7D82">
      <w:pPr>
        <w:shd w:val="clear" w:color="auto" w:fill="FFFFFF"/>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 xml:space="preserve">241. Để phòng ngừa tai nạn điện ta phải: </w:t>
      </w:r>
    </w:p>
    <w:p w:rsidR="00FA7D82" w:rsidRPr="00804E5F" w:rsidRDefault="00FA7D82" w:rsidP="00FA7D82">
      <w:pPr>
        <w:shd w:val="clear" w:color="auto" w:fill="FFFFFF"/>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 - Thực hiện các nguyên tắc an toàn khi sử dụng điện và sửa chữa điện.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Giữ khoảng cách an toàn đối với đường dây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lastRenderedPageBreak/>
        <w:tab/>
        <w:t>III – Không sử dụng vật có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V – Bao phủ các phần tử sử dụng điện.</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2. Khi sử dụng bếp điện thì điện năng được chuyển thành:</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Quang năng</w:t>
      </w:r>
      <w:r w:rsidRPr="00804E5F">
        <w:rPr>
          <w:rFonts w:ascii="Times New Roman" w:hAnsi="Times New Roman"/>
          <w:lang w:val="nl-NL"/>
        </w:rPr>
        <w:tab/>
      </w:r>
      <w:r w:rsidRPr="00804E5F">
        <w:rPr>
          <w:rFonts w:ascii="Times New Roman" w:hAnsi="Times New Roman"/>
          <w:lang w:val="nl-NL"/>
        </w:rPr>
        <w:tab/>
        <w:t>B. Nhiệt năng</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Cơ năng </w:t>
      </w:r>
      <w:r w:rsidRPr="00804E5F">
        <w:rPr>
          <w:rFonts w:ascii="Times New Roman" w:hAnsi="Times New Roman"/>
          <w:lang w:val="nl-NL"/>
        </w:rPr>
        <w:tab/>
      </w:r>
      <w:r w:rsidRPr="00804E5F">
        <w:rPr>
          <w:rFonts w:ascii="Times New Roman" w:hAnsi="Times New Roman"/>
          <w:lang w:val="nl-NL"/>
        </w:rPr>
        <w:tab/>
        <w:t>D. Hóa nă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3. Dựa vào lớp vỏ cách điện, dây dẫn điện chia ra làm mấy loạ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3 loại: dây trần, dây có bọc cách điện, dây đồng. </w:t>
      </w:r>
      <w:r w:rsidRPr="00804E5F">
        <w:rPr>
          <w:rFonts w:ascii="Times New Roman" w:hAnsi="Times New Roman"/>
          <w:lang w:val="nl-NL"/>
        </w:rPr>
        <w:tab/>
        <w:t>B. 3 loại: dây trần, dây nhôm, dây đồ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2 loại: dây trần, dây có bọc cách điện.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D. 2 loại: dây có bọc cách điện, dây đồ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4. Dựa vào số lõi và số sợi của lõi, dây dẫn chia ra:</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Dây 1 lõi, dây hai (ba …) lõi, dây lõi 1 sợi, dây lõi nhiều s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Dây 1 lõi, dây đồng, dây nhôm, dây nhôm lõi thé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Dây 1 lõi, dây trần, dây ba lõ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Dây nhôm, dây nhôm lõi thép, dây hai lõi, dây lõi nhiều sợi.</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5. Dựa vào vật liệu làm lõi, dây dẫn điện chia ra làm mấy loạ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3 loại: dây đồng, dây 1 lõi, dây nhôm. </w:t>
      </w:r>
      <w:r w:rsidRPr="00804E5F">
        <w:rPr>
          <w:rFonts w:ascii="Times New Roman" w:hAnsi="Times New Roman"/>
          <w:lang w:val="nl-NL"/>
        </w:rPr>
        <w:tab/>
        <w:t>B. 3 loại: dây đồng, dây nhôm lõi thép, dây nhô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3 loại: dây trần, dây hai lõi, dây đồng. </w:t>
      </w:r>
      <w:r w:rsidRPr="00804E5F">
        <w:rPr>
          <w:rFonts w:ascii="Times New Roman" w:hAnsi="Times New Roman"/>
          <w:lang w:val="nl-NL"/>
        </w:rPr>
        <w:tab/>
        <w:t>D. 2 loại: dây trần, dây đồ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6. Dòng điện tác dụng lên cơ thể người là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Tê liệt hệ thần thần kinh, co rút hệ cơ, rối loạn hệ hô hấp, hệ tuần hòa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Co rút hệ cơ, Rối loạn hệ hô hấp, hệ tuần hồ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Tê liệt hệ thần thần kinh, co rút hệ cơ.</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Rối loạn hệ hô hấp, hệ tuần hồ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7. Trên sơ đồ mạng điện 1 pha, 2 dây dẫn cung cấp điện ký hiệu là A và O:</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A là dây trong hồ, O là dây trung tính.</w:t>
      </w:r>
      <w:r w:rsidRPr="00804E5F">
        <w:rPr>
          <w:rFonts w:ascii="Times New Roman" w:hAnsi="Times New Roman"/>
          <w:lang w:val="nl-NL"/>
        </w:rPr>
        <w:tab/>
        <w:t>B. A là dây pha, O là dây nó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A là dây pha, O là dây trung hòa.</w:t>
      </w:r>
      <w:r w:rsidRPr="00804E5F">
        <w:rPr>
          <w:rFonts w:ascii="Times New Roman" w:hAnsi="Times New Roman"/>
          <w:lang w:val="nl-NL"/>
        </w:rPr>
        <w:tab/>
        <w:t>D. A là dây trung hòa, O là dây pha.</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8. Trong dây nhôm lõi thép. Dây thép dùng để:</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A. Tăng khả năng dẫn điện của dây dẫn. </w:t>
      </w:r>
      <w:r w:rsidRPr="00804E5F">
        <w:rPr>
          <w:rFonts w:ascii="Times New Roman" w:hAnsi="Times New Roman"/>
          <w:lang w:val="nl-NL"/>
        </w:rPr>
        <w:tab/>
        <w:t>B. Tăng độ bền cơ học cho dây dẫ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C. Giúp cho dây dẫn tỏa nhiệt nhanh hơn. </w:t>
      </w:r>
      <w:r w:rsidRPr="00804E5F">
        <w:rPr>
          <w:rFonts w:ascii="Times New Roman" w:hAnsi="Times New Roman"/>
          <w:lang w:val="nl-NL"/>
        </w:rPr>
        <w:tab/>
        <w:t>D. Ít bị tác động của môi trườ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49. Cho biết các ưu điểm chính của điện n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Có 2 ưu điểm chính: dễ sản xuất, dễ sử dụ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Có 3 ưu điểm chính: dễ sản xuất, dễ sử dụng, dễ truyền t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Có 3 ưu điểm chính: dễ thao tác, dễ sử dụng, ít nguy hiể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Có 3 ưu điểm chính: dễ sản xuất, dễ sử dụng, không cần thiết bị</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0. Đối tượng lao động của nghề điện dân dụng bao gồ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Nguồn điện, mạng điện, thiết bị điện, khí cụ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Dụng cụ cơ khí, bản vẽ, nguồn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Vật liệu kỹ thuật điện, nguồn điện, bản vẽ.</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Đường dây truyền tải và mạng điện, dụng cụ cơ khí, đồ dùng bảo hộ lao độ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1. Mạng điện sinh hoạt cung cấp cho các hộ tiêu thụ ở nước ta phổ biến là:</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Mạng điện 1 pha với điện áp pha định mức là 220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Mạng điện 1 pha với điện áp pha định mức là 127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Mạng điện 3 pha với điện áp dây định mức là 220V</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Mạng điện 3 pha với điện áp pha định mức là 380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2. Bút thử điện có điện trở hạn chế dòng điện là 1MΩ, khi thử điện có điện áp là 220V thì dòng điện qua người là bao nhiêu?</w:t>
      </w:r>
    </w:p>
    <w:p w:rsidR="00FA7D82" w:rsidRPr="00804E5F" w:rsidRDefault="00FA7D82" w:rsidP="00FA7D82">
      <w:pPr>
        <w:tabs>
          <w:tab w:val="left" w:pos="284"/>
          <w:tab w:val="left" w:pos="1430"/>
          <w:tab w:val="left" w:pos="2860"/>
          <w:tab w:val="left" w:pos="4160"/>
        </w:tabs>
        <w:jc w:val="both"/>
        <w:rPr>
          <w:rFonts w:ascii="Times New Roman" w:hAnsi="Times New Roman"/>
          <w:lang w:val="nl-NL"/>
        </w:rPr>
      </w:pPr>
      <w:r w:rsidRPr="00804E5F">
        <w:rPr>
          <w:rFonts w:ascii="Times New Roman" w:hAnsi="Times New Roman"/>
          <w:lang w:val="nl-NL"/>
        </w:rPr>
        <w:tab/>
        <w:t xml:space="preserve">A. 0,1mA </w:t>
      </w:r>
      <w:r w:rsidRPr="00804E5F">
        <w:rPr>
          <w:rFonts w:ascii="Times New Roman" w:hAnsi="Times New Roman"/>
          <w:lang w:val="nl-NL"/>
        </w:rPr>
        <w:tab/>
      </w:r>
      <w:r w:rsidRPr="00804E5F">
        <w:rPr>
          <w:rFonts w:ascii="Times New Roman" w:hAnsi="Times New Roman"/>
          <w:lang w:val="nl-NL"/>
        </w:rPr>
        <w:tab/>
        <w:t>B. 0,22mA</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0,22A </w:t>
      </w:r>
      <w:r w:rsidRPr="00804E5F">
        <w:rPr>
          <w:rFonts w:ascii="Times New Roman" w:hAnsi="Times New Roman"/>
          <w:lang w:val="nl-NL"/>
        </w:rPr>
        <w:tab/>
      </w:r>
      <w:r w:rsidRPr="00804E5F">
        <w:rPr>
          <w:rFonts w:ascii="Times New Roman" w:hAnsi="Times New Roman"/>
          <w:lang w:val="nl-NL"/>
        </w:rPr>
        <w:tab/>
        <w:t>D. 1mA</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3. Công cụ lao động của nghề điện dân dụng bao gồ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Đồ dùng bảo hộ lao động, máy biến áp và máy phát điện, dụng cụ cơ khí.</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Đồ dùng bảo hộ lao động, dụng cụ đo và kiểm tra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Dụng cụ cơ khí, bản vẽ, tranh ảnh, dụng cụ đo và kiểm tra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Đồ dùng bảo hộ lao động, dụng cụ đo và kiểm tra điện, dụng cụ cơ khí, bản vẽ, tranh ảnh, tài liệu kỹ thuật.</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4. Để sử dụng hợp lý và tiết kiệm điện năng phải:</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Giảm bớt tiêu thụ điện năng trong giờ cao điể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Sử dụng đồ dùng điện hiệu suất cao để tiết kiệm điện n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lastRenderedPageBreak/>
        <w:tab/>
        <w:t xml:space="preserve">C. Không sử dụng máy có công suất lớn.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D. Không sử dụng máy có điện áp lớn.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5. Để chọn được loại đèn tiết kiệm điện năng ta dựa vào:</w:t>
      </w:r>
    </w:p>
    <w:p w:rsidR="00FA7D82" w:rsidRPr="00804E5F" w:rsidRDefault="00FA7D82" w:rsidP="00FA7D82">
      <w:pPr>
        <w:tabs>
          <w:tab w:val="left" w:pos="284"/>
          <w:tab w:val="left" w:pos="2730"/>
          <w:tab w:val="left" w:pos="3402"/>
          <w:tab w:val="left" w:pos="4961"/>
        </w:tabs>
        <w:jc w:val="both"/>
        <w:rPr>
          <w:rFonts w:ascii="Times New Roman" w:hAnsi="Times New Roman"/>
          <w:lang w:val="nl-NL"/>
        </w:rPr>
      </w:pPr>
      <w:r w:rsidRPr="00804E5F">
        <w:rPr>
          <w:rFonts w:ascii="Times New Roman" w:hAnsi="Times New Roman"/>
          <w:lang w:val="nl-NL"/>
        </w:rPr>
        <w:tab/>
        <w:t>A. Điệp áp sử dụng</w:t>
      </w:r>
      <w:r w:rsidRPr="00804E5F">
        <w:rPr>
          <w:rFonts w:ascii="Times New Roman" w:hAnsi="Times New Roman"/>
          <w:lang w:val="nl-NL"/>
        </w:rPr>
        <w:tab/>
        <w:t>B. Công suất bóng đèn.</w:t>
      </w:r>
      <w:r w:rsidRPr="00804E5F">
        <w:rPr>
          <w:rFonts w:ascii="Times New Roman" w:hAnsi="Times New Roman"/>
          <w:lang w:val="nl-NL"/>
        </w:rPr>
        <w:tab/>
        <w:t xml:space="preserve">  C. Hiệu suất phát quang  D. Truyền tải điện năng.</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 xml:space="preserve">256. Công cụ lao động của nghề điện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Dụng cụ đo và kiểm tra như: Bút thử điện, đồng hồ vạn năng, vôn kế.</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Các sơ đồ, bản vẽ, kết cấu của thiết bị.</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Dụng cụ an toàn, găng và ủng cao su, quần áo, mũ bảo vệ.</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V - Có kỹ năng, có sức khỏe. </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7. Yêu cầu về kỹ năng của nghề điện dân dụng là phải có những kỹ năng cần thiết như:</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Sửa chữa thiết bị điện, sửa chữa và lắp đặt máy biến áp.</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Sửa chữa động cơ, máy biến áp,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Sửa chữa thiết bị điện, đo điện, sửa chữa và lắp đặt mạ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Sửa chữa thiết bị điện, sửa chữa và lắp đặt mạng điệ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 xml:space="preserve">258. Điện năng là nguồn động lực chủ yếu đối với sản xuất và đời sống vì: </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 - Điện năng được sản xuất tập trung tại các nhà máy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 - Điện năng dễ dàng biến đổi thành các dạng năng lượng khác</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III - Điện năng được sản xuất, truyền tải, phân phối, sử dụng dễ dà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 xml:space="preserve">IV – Các thiết bị điện nhỏ gọn và dễ điều khiển. </w:t>
      </w:r>
    </w:p>
    <w:p w:rsidR="00FA7D82" w:rsidRPr="00804E5F" w:rsidRDefault="00FA7D82" w:rsidP="00FA7D82">
      <w:pPr>
        <w:tabs>
          <w:tab w:val="left" w:pos="284"/>
          <w:tab w:val="left" w:pos="1430"/>
          <w:tab w:val="left" w:pos="2470"/>
          <w:tab w:val="left" w:pos="3640"/>
        </w:tabs>
        <w:jc w:val="both"/>
        <w:rPr>
          <w:rFonts w:ascii="Times New Roman" w:hAnsi="Times New Roman"/>
          <w:lang w:val="nl-NL"/>
        </w:rPr>
      </w:pPr>
      <w:r w:rsidRPr="00804E5F">
        <w:rPr>
          <w:rFonts w:ascii="Times New Roman" w:hAnsi="Times New Roman"/>
          <w:lang w:val="nl-NL"/>
        </w:rPr>
        <w:tab/>
        <w:t xml:space="preserve">A. I, II </w:t>
      </w:r>
      <w:r w:rsidRPr="00804E5F">
        <w:rPr>
          <w:rFonts w:ascii="Times New Roman" w:hAnsi="Times New Roman"/>
          <w:lang w:val="nl-NL"/>
        </w:rPr>
        <w:tab/>
      </w:r>
      <w:r w:rsidRPr="00804E5F">
        <w:rPr>
          <w:rFonts w:ascii="Times New Roman" w:hAnsi="Times New Roman"/>
          <w:lang w:val="nl-NL"/>
        </w:rPr>
        <w:tab/>
        <w:t xml:space="preserve">B. II, III </w:t>
      </w:r>
      <w:r w:rsidRPr="00804E5F">
        <w:rPr>
          <w:rFonts w:ascii="Times New Roman" w:hAnsi="Times New Roman"/>
          <w:lang w:val="nl-NL"/>
        </w:rPr>
        <w:tab/>
      </w:r>
      <w:r w:rsidRPr="00804E5F">
        <w:rPr>
          <w:rFonts w:ascii="Times New Roman" w:hAnsi="Times New Roman"/>
          <w:lang w:val="nl-NL"/>
        </w:rPr>
        <w:tab/>
      </w:r>
      <w:r w:rsidRPr="00804E5F">
        <w:rPr>
          <w:rFonts w:ascii="Times New Roman" w:hAnsi="Times New Roman"/>
          <w:lang w:val="nl-NL"/>
        </w:rPr>
        <w:tab/>
        <w:t xml:space="preserve">C. I, II, III </w:t>
      </w:r>
      <w:r w:rsidRPr="00804E5F">
        <w:rPr>
          <w:rFonts w:ascii="Times New Roman" w:hAnsi="Times New Roman"/>
          <w:lang w:val="nl-NL"/>
        </w:rPr>
        <w:tab/>
      </w:r>
      <w:r w:rsidRPr="00804E5F">
        <w:rPr>
          <w:rFonts w:ascii="Times New Roman" w:hAnsi="Times New Roman"/>
          <w:lang w:val="nl-NL"/>
        </w:rPr>
        <w:tab/>
        <w:t>D. I,II, III, IV</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59. Đường dây dẫn điện có chức n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Truyền tải điện năng từ nhà máy đến nơi tiêu thụ</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Biến đổi các dạng năng lượng thành điện n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Biến đổi điện thành nhiệt n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Hiệu suất phát qua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60. Giờ cao điểm có đặc điểm là công suất của mạ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Tăng lên, nhà máy không đủ khả năng cung cấp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Giảm xuống, nhà máy thừa khả năng cung cấp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Không đổi, nhà máy đủ khả năng cung cấp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Giảm xuống, ảnh hưởng xấu đến chế độ làm việc của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b/>
          <w:lang w:val="nl-NL"/>
        </w:rPr>
      </w:pPr>
      <w:r w:rsidRPr="00804E5F">
        <w:rPr>
          <w:rFonts w:ascii="Times New Roman" w:hAnsi="Times New Roman"/>
          <w:b/>
          <w:lang w:val="nl-NL"/>
        </w:rPr>
        <w:t>261. Khi điện áp của mạng điện giảm xuống sẽ làm:</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A. Tuổi thọ của đồ dùng điện tăng</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B. Ảnh hưởng xấu đến chế độ làm việc của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C. Giảm điện năng tiêu thụ của đồ dùng điện</w:t>
      </w:r>
    </w:p>
    <w:p w:rsidR="00FA7D82" w:rsidRPr="00804E5F" w:rsidRDefault="00FA7D82" w:rsidP="00FA7D82">
      <w:pPr>
        <w:tabs>
          <w:tab w:val="left" w:pos="284"/>
          <w:tab w:val="left" w:pos="1843"/>
          <w:tab w:val="left" w:pos="3402"/>
          <w:tab w:val="left" w:pos="4961"/>
        </w:tabs>
        <w:jc w:val="both"/>
        <w:rPr>
          <w:rFonts w:ascii="Times New Roman" w:hAnsi="Times New Roman"/>
          <w:lang w:val="nl-NL"/>
        </w:rPr>
      </w:pPr>
      <w:r w:rsidRPr="00804E5F">
        <w:rPr>
          <w:rFonts w:ascii="Times New Roman" w:hAnsi="Times New Roman"/>
          <w:lang w:val="nl-NL"/>
        </w:rPr>
        <w:tab/>
        <w:t>D. Biến đổi điện thành nhiệt nă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62. Hãy chọn phát biểu sai: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ồng hồ V.O.M có thể đo được nhiều đại lượng khác nh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Ampe kế kẹp có thể đo dòng điện trong mà không cần mắc vào mạch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Ampe kế khi đo phải mắc song song với phụ tải cần đ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Vôn kế khi đo phải mắc song song với phụ tải cần đo.</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63. Hai đèn Đ1 (P=100W,  =1330lm) và Đ2 (P=40W,  =1720lm) thì đèn nào có hiệu suất phát quang cao hơn?</w:t>
      </w:r>
    </w:p>
    <w:p w:rsidR="00FA7D82" w:rsidRPr="00804E5F" w:rsidRDefault="00FA7D82" w:rsidP="00FA7D82">
      <w:pPr>
        <w:wordWrap w:val="0"/>
        <w:rPr>
          <w:rFonts w:ascii="Times New Roman" w:hAnsi="Times New Roman"/>
          <w:sz w:val="26"/>
          <w:szCs w:val="26"/>
        </w:rPr>
        <w:sectPr w:rsidR="00FA7D82" w:rsidRPr="00804E5F" w:rsidSect="00835811">
          <w:headerReference w:type="default" r:id="rId19"/>
          <w:footerReference w:type="default" r:id="rId20"/>
          <w:endnotePr>
            <w:numFmt w:val="decimal"/>
          </w:endnotePr>
          <w:pgSz w:w="11906" w:h="16838" w:code="9"/>
          <w:pgMar w:top="720" w:right="1106" w:bottom="720" w:left="180" w:header="426" w:footer="320"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Đ1 bằng Đ2</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1 lớn hơn Đ2.</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Không xác định đượ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2 lớn hơn Đ1.</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64. Chọn cầu chì cho mạng điện phù hợp:</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I</w:t>
      </w:r>
      <w:r w:rsidRPr="00804E5F">
        <w:rPr>
          <w:rFonts w:ascii="Times New Roman" w:hAnsi="Times New Roman"/>
          <w:sz w:val="26"/>
          <w:szCs w:val="26"/>
          <w:vertAlign w:val="subscript"/>
        </w:rPr>
        <w:t>sd</w:t>
      </w:r>
      <w:r w:rsidRPr="00804E5F">
        <w:rPr>
          <w:rFonts w:ascii="Times New Roman" w:hAnsi="Times New Roman"/>
          <w:sz w:val="26"/>
          <w:szCs w:val="26"/>
        </w:rPr>
        <w:t xml:space="preserve"> &gt; I</w:t>
      </w:r>
      <w:r w:rsidRPr="00804E5F">
        <w:rPr>
          <w:rFonts w:ascii="Times New Roman" w:hAnsi="Times New Roman"/>
          <w:sz w:val="26"/>
          <w:szCs w:val="26"/>
          <w:vertAlign w:val="subscript"/>
        </w:rPr>
        <w:t>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I</w:t>
      </w:r>
      <w:r w:rsidRPr="00804E5F">
        <w:rPr>
          <w:rFonts w:ascii="Times New Roman" w:hAnsi="Times New Roman"/>
          <w:sz w:val="26"/>
          <w:szCs w:val="26"/>
          <w:vertAlign w:val="subscript"/>
        </w:rPr>
        <w:t>sd</w:t>
      </w:r>
      <w:r w:rsidRPr="00804E5F">
        <w:rPr>
          <w:rFonts w:ascii="Times New Roman" w:hAnsi="Times New Roman"/>
          <w:sz w:val="26"/>
          <w:szCs w:val="26"/>
        </w:rPr>
        <w:t xml:space="preserve"> </w:t>
      </w:r>
      <w:r w:rsidRPr="00804E5F">
        <w:rPr>
          <w:rFonts w:ascii="Times New Roman" w:hAnsi="Times New Roman"/>
          <w:sz w:val="26"/>
          <w:szCs w:val="26"/>
        </w:rPr>
        <w:object w:dxaOrig="200" w:dyaOrig="240">
          <v:shape id="_x0000_i1034" type="#_x0000_t75" style="width:9.75pt;height:12pt" o:ole="" filled="t">
            <v:imagedata r:id="rId21" o:title=" "/>
          </v:shape>
          <o:OLEObject Type="Embed" ProgID="Package" ShapeID="_x0000_i1034" DrawAspect="Content" ObjectID="_1615496797" r:id="rId22"/>
        </w:object>
      </w:r>
      <w:r w:rsidRPr="00804E5F">
        <w:rPr>
          <w:rFonts w:ascii="Times New Roman" w:hAnsi="Times New Roman"/>
          <w:sz w:val="26"/>
          <w:szCs w:val="26"/>
        </w:rPr>
        <w:t xml:space="preserve"> I</w:t>
      </w:r>
      <w:r w:rsidRPr="00804E5F">
        <w:rPr>
          <w:rFonts w:ascii="Times New Roman" w:hAnsi="Times New Roman"/>
          <w:sz w:val="26"/>
          <w:szCs w:val="26"/>
          <w:vertAlign w:val="subscript"/>
        </w:rPr>
        <w:t>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I</w:t>
      </w:r>
      <w:r w:rsidRPr="00804E5F">
        <w:rPr>
          <w:rFonts w:ascii="Times New Roman" w:hAnsi="Times New Roman"/>
          <w:sz w:val="26"/>
          <w:szCs w:val="26"/>
          <w:vertAlign w:val="subscript"/>
        </w:rPr>
        <w:t>sd</w:t>
      </w:r>
      <w:r w:rsidRPr="00804E5F">
        <w:rPr>
          <w:rFonts w:ascii="Times New Roman" w:hAnsi="Times New Roman"/>
          <w:sz w:val="26"/>
          <w:szCs w:val="26"/>
        </w:rPr>
        <w:t xml:space="preserve"> = I</w:t>
      </w:r>
      <w:r w:rsidRPr="00804E5F">
        <w:rPr>
          <w:rFonts w:ascii="Times New Roman" w:hAnsi="Times New Roman"/>
          <w:sz w:val="26"/>
          <w:szCs w:val="26"/>
          <w:vertAlign w:val="subscript"/>
        </w:rPr>
        <w:t>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I</w:t>
      </w:r>
      <w:r w:rsidRPr="00804E5F">
        <w:rPr>
          <w:rFonts w:ascii="Times New Roman" w:hAnsi="Times New Roman"/>
          <w:sz w:val="26"/>
          <w:szCs w:val="26"/>
          <w:vertAlign w:val="subscript"/>
        </w:rPr>
        <w:t>sd</w:t>
      </w:r>
      <w:r w:rsidRPr="00804E5F">
        <w:rPr>
          <w:rFonts w:ascii="Times New Roman" w:hAnsi="Times New Roman"/>
          <w:sz w:val="26"/>
          <w:szCs w:val="26"/>
        </w:rPr>
        <w:t xml:space="preserve"> &lt; I</w:t>
      </w:r>
      <w:r w:rsidRPr="00804E5F">
        <w:rPr>
          <w:rFonts w:ascii="Times New Roman" w:hAnsi="Times New Roman"/>
          <w:sz w:val="26"/>
          <w:szCs w:val="26"/>
          <w:vertAlign w:val="subscript"/>
        </w:rPr>
        <w:t>c</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65. Trong sử dụng cầu dao hay CB dùng để đóng ngắt toàn bộ mạng điện có công suất khá lớn nên thường được đặt ở:</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Đường dây trung tín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ường dây chín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Đường dây cao á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ường dây phụ.</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 xml:space="preserve">266. Trên dây dẫn có ghi là 0,5 là: </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Tiết diện d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Bán kính d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Chiều dài d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ường kính dây.</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sz w:val="26"/>
          <w:szCs w:val="26"/>
        </w:rPr>
      </w:pPr>
      <w:r w:rsidRPr="00804E5F">
        <w:rPr>
          <w:rFonts w:ascii="Times New Roman" w:hAnsi="Times New Roman"/>
          <w:b/>
          <w:i/>
          <w:sz w:val="26"/>
          <w:szCs w:val="26"/>
        </w:rPr>
        <w:lastRenderedPageBreak/>
        <w:t>267. Cách đo nào đúng với cách đo dòng điện và điện áp xoay chiều</w: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Dòng điện mắc nối tiếp và điện áp mắc song so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Dòng điện mắc song song và điện áp mắc nối tiế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Dòng điện mắc song song và điện áp mắc song so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Dòng điện mắc nối tiếp và điện áp mắc nối tiếp.</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68. Công suất ánh sáng của 1 nguồn sáng gọi là: </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Cường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Quang thô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Độ rọ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ộ chói.</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69. Các thiết bị tối thiểu trong mạch đèn sáng luân phiên có khó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ột cầu chì, 1 ổ cắm, 2 công tắc 3 cực, 2 đè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ột cầu chì, 1 công tắc 2 cực, 1 công tắc 3 cực, 2 đè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ột cầu chì, 1 ổ cắm, 1 công tắc 3 cực 2 đè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Hai cầu chì, 1 công tắc 2 cực, 1 công tắc 3 cực, 2 đèn.</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70. Mạch điện nhánh trong nhà so với mạch chính phải mắc như s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ắc nối tiếp từ mạch chính.</w:t>
      </w:r>
      <w:r w:rsidRPr="00804E5F">
        <w:rPr>
          <w:rFonts w:ascii="Times New Roman" w:hAnsi="Times New Roman"/>
          <w:sz w:val="26"/>
          <w:szCs w:val="26"/>
        </w:rPr>
        <w:tab/>
      </w:r>
      <w:r w:rsidRPr="00804E5F">
        <w:rPr>
          <w:rFonts w:ascii="Times New Roman" w:hAnsi="Times New Roman"/>
          <w:sz w:val="26"/>
          <w:szCs w:val="26"/>
        </w:rPr>
        <w:tab/>
        <w:t>B. Không được mắc song song với mạch chín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ắc song song từ mạch chính.</w:t>
      </w:r>
      <w:r w:rsidRPr="00804E5F">
        <w:rPr>
          <w:rFonts w:ascii="Times New Roman" w:hAnsi="Times New Roman"/>
          <w:sz w:val="26"/>
          <w:szCs w:val="26"/>
        </w:rPr>
        <w:tab/>
      </w:r>
      <w:r w:rsidRPr="00804E5F">
        <w:rPr>
          <w:rFonts w:ascii="Times New Roman" w:hAnsi="Times New Roman"/>
          <w:sz w:val="26"/>
          <w:szCs w:val="26"/>
        </w:rPr>
        <w:tab/>
        <w:t>D. Có thể mắc song song hoặc nối tiếp.</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71. Hãy cho biết đây là sơ đồ nguyên lý của mạch điện nào: </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02079CD2" wp14:editId="7917DAFC">
            <wp:extent cx="1676400" cy="615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grayscl/>
                      <a:biLevel thresh="50000"/>
                      <a:extLst>
                        <a:ext uri="{28A0092B-C50C-407E-A947-70E740481C1C}">
                          <a14:useLocalDpi xmlns:a14="http://schemas.microsoft.com/office/drawing/2010/main" val="0"/>
                        </a:ext>
                      </a:extLst>
                    </a:blip>
                    <a:srcRect/>
                    <a:stretch>
                      <a:fillRect/>
                    </a:stretch>
                  </pic:blipFill>
                  <pic:spPr bwMode="auto">
                    <a:xfrm>
                      <a:off x="0" y="0"/>
                      <a:ext cx="1676400" cy="615950"/>
                    </a:xfrm>
                    <a:prstGeom prst="rect">
                      <a:avLst/>
                    </a:prstGeom>
                    <a:noFill/>
                    <a:ln>
                      <a:noFill/>
                    </a:ln>
                  </pic:spPr>
                </pic:pic>
              </a:graphicData>
            </a:graphic>
          </wp:inline>
        </w:drawing>
      </w:r>
    </w:p>
    <w:p w:rsidR="00FA7D82" w:rsidRPr="00804E5F" w:rsidRDefault="00FA7D82" w:rsidP="00FA7D82">
      <w:pPr>
        <w:wordWrap w:val="0"/>
        <w:jc w:val="center"/>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Mạch điện đèn sáng độc lậ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điện đèn sáng luân phi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Mạch điện đèn sáng mờ, sáng tỏ.</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điện đèn cầu thang.</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72. Máy giặt vắt hoạt động theo kiểu nào?</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Kiểu hướng tâ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Kiểu động nă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Kiểu cơ nă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Kiểu ly tâm.</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73.Một máy biến áp có công suất 440VA. Biết điện áp sơ cấp là 220V, cường độ dòng điện qua cuộn thứ cấp là 10A, tính tỉ số máy biến áp?</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4.</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2.</w:t>
      </w:r>
    </w:p>
    <w:p w:rsidR="00FA7D82" w:rsidRPr="00804E5F" w:rsidRDefault="00FA7D82" w:rsidP="00FA7D82">
      <w:pPr>
        <w:wordWrap w:val="0"/>
        <w:ind w:firstLine="720"/>
        <w:rPr>
          <w:rFonts w:ascii="Times New Roman" w:hAnsi="Times New Roman"/>
          <w:sz w:val="26"/>
          <w:szCs w:val="26"/>
        </w:rPr>
      </w:pPr>
      <w:r w:rsidRPr="00804E5F">
        <w:rPr>
          <w:rFonts w:ascii="Times New Roman" w:hAnsi="Times New Roman"/>
          <w:sz w:val="26"/>
          <w:szCs w:val="26"/>
        </w:rPr>
        <w:lastRenderedPageBreak/>
        <w:t>C. 5.</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6.</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74.  Để động cơ điện 1 pha quay được bằng các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Tạo ra mômen quay trong lòng stat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Tạo ra lực từ quay trong lòng stat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Tạo ra từ trường quay trong lòng stat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Tạo ra từ trường biến thiên trong lòng stato.</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75.  Mạch điện thông dụng và an toàn có thứ tự: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Nguồn- khí cụ bảo vệ- khí cụ đóng ngắt- thiết bị tiêu thụ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Nguồn- khí cụ đóng ngắt- khí cụ bảo vệ- thiết bị tiêu thụ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Nguồn- thiết bị tiêu thụ điện- khí cụ bảo vệ- khí cụ đóng ngắ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Nguồn- khí cụ đóng ngắt- thiết bị tiêu thụ điện- khí cụ bảo vệ.</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76.  Hãy sắp xếp theo trình tự của các bước đi dây trong ống nhự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1- Dựa vào sơ đồ lắp đặt, đo cắt ố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2- Cố định đường ống trên tường bằng các móc ống (móc đỡ).</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3- Lắp các ống nối L ở chỗ góc và ống nối T ở chỗ rẽ nhán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4- Đo và cắt dây  ( đánh dấu vào các đầu d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5- Luồn dây vào ống, đồng thời luồn từng cặp khoen đúng chiều (hai miếng loe hướng vào nhau).</w:t>
      </w:r>
    </w:p>
    <w:p w:rsidR="00FA7D82" w:rsidRPr="00804E5F" w:rsidRDefault="00FA7D82" w:rsidP="00FA7D82">
      <w:pPr>
        <w:wordWrap w:val="0"/>
        <w:ind w:left="80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2-3-1-4-5.</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1-4-2-5-3.</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1-2-3-4-5.</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1-4-5-3-2.</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77.  Đảo chiều động cơ điện 1 pha bằng các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ảo đầu dây cuộn dây quấn chín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ảo đầu dây quấn chính và dây quấn phụ.</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ảo đầu dây quấn phụ.</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ảo đầu dây một trong hai cuộn dây quấn chính hoặc dây quấn phụ.</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78.  Hãy cho biết đây là sơ đồ nguyên lý của mạch điện nào?</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2338E652" wp14:editId="58E88A11">
            <wp:extent cx="1517650" cy="10223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grayscl/>
                      <a:biLevel thresh="50000"/>
                      <a:extLst>
                        <a:ext uri="{28A0092B-C50C-407E-A947-70E740481C1C}">
                          <a14:useLocalDpi xmlns:a14="http://schemas.microsoft.com/office/drawing/2010/main" val="0"/>
                        </a:ext>
                      </a:extLst>
                    </a:blip>
                    <a:srcRect/>
                    <a:stretch>
                      <a:fillRect/>
                    </a:stretch>
                  </pic:blipFill>
                  <pic:spPr bwMode="auto">
                    <a:xfrm>
                      <a:off x="0" y="0"/>
                      <a:ext cx="1517650" cy="1022350"/>
                    </a:xfrm>
                    <a:prstGeom prst="rect">
                      <a:avLst/>
                    </a:prstGeom>
                    <a:noFill/>
                    <a:ln>
                      <a:noFill/>
                    </a:ln>
                  </pic:spPr>
                </pic:pic>
              </a:graphicData>
            </a:graphic>
          </wp:inline>
        </w:drawing>
      </w:r>
    </w:p>
    <w:p w:rsidR="00FA7D82" w:rsidRPr="00804E5F" w:rsidRDefault="00FA7D82" w:rsidP="00FA7D82">
      <w:pPr>
        <w:wordWrap w:val="0"/>
        <w:jc w:val="center"/>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Mạch điện đèn tắt sáng độc lậ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điện đèn cầu tha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Mạch điện đèn sáng luân phi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điện đèn cơ bản.</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79.  Để xác định các đầu dây ra ở động cơ 1 pha có 5 đầu dây ra (như quạt bàn) ta dùng đồng hồ V.O.M và phải thực hiện ...... lần đo.</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20 lầ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15 lầ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5 lầ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10 lần.</w:t>
      </w:r>
    </w:p>
    <w:p w:rsidR="00FA7D82" w:rsidRPr="00804E5F" w:rsidRDefault="00FA7D82" w:rsidP="00FA7D82">
      <w:pPr>
        <w:wordWrap w:val="0"/>
        <w:ind w:left="800"/>
        <w:rPr>
          <w:rFonts w:ascii="Times New Roman" w:hAnsi="Times New Roman"/>
          <w:b/>
          <w:i/>
          <w:sz w:val="26"/>
          <w:szCs w:val="26"/>
          <w:highlight w:val="yellow"/>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80.  Trong truyền tải và phân phối điện năng, người ta dùng máy biến áp để:</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lastRenderedPageBreak/>
        <w:tab/>
        <w:t>A. Đo điện áp truyền tải</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ab/>
        <w:t>B. Tăng và giảm điện áp</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lastRenderedPageBreak/>
        <w:tab/>
        <w:t>C. Đo công suất truyền tải</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ab/>
        <w:t>D. Đo dòng điện truyền tải</w:t>
      </w:r>
    </w:p>
    <w:p w:rsidR="00FA7D82" w:rsidRPr="00804E5F" w:rsidRDefault="00FA7D82" w:rsidP="00FA7D82">
      <w:pPr>
        <w:wordWrap w:val="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p>
    <w:p w:rsidR="00FA7D82" w:rsidRPr="00804E5F" w:rsidRDefault="00FA7D82" w:rsidP="00FA7D82">
      <w:pPr>
        <w:wordWrap w:val="0"/>
        <w:rPr>
          <w:rFonts w:ascii="Times New Roman" w:hAnsi="Times New Roman"/>
          <w:b/>
          <w:i/>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1.  Chọn câu phát biểu đú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ộ rọi cho ta biết độ chiếu sáng của bề mặ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ường độ sáng cho ta biết độ chiếu sáng của bề mặ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ộ chói cho ta biết độ chiếu sáng của bề mặ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Quang thông cho ta biết độ chiếu sáng của bề mặt.</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82. Nguồn điện cấp cho máy giặt phải đảm bảo: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ó dây nối đất, ổ điện tiếp xúc tố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Ổ điện tiếp xúc tố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Nước cung cấp đầy đủ.</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ó điện thường trực.</w:t>
      </w: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3.  Hãy nêu những điểm sai trong sơ đồ:</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6C058371" wp14:editId="2A907B04">
            <wp:extent cx="331470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grayscl/>
                      <a:biLevel thresh="50000"/>
                      <a:extLst>
                        <a:ext uri="{28A0092B-C50C-407E-A947-70E740481C1C}">
                          <a14:useLocalDpi xmlns:a14="http://schemas.microsoft.com/office/drawing/2010/main" val="0"/>
                        </a:ext>
                      </a:extLst>
                    </a:blip>
                    <a:srcRect/>
                    <a:stretch>
                      <a:fillRect/>
                    </a:stretch>
                  </pic:blipFill>
                  <pic:spPr bwMode="auto">
                    <a:xfrm>
                      <a:off x="0" y="0"/>
                      <a:ext cx="3314700" cy="419100"/>
                    </a:xfrm>
                    <a:prstGeom prst="rect">
                      <a:avLst/>
                    </a:prstGeom>
                    <a:noFill/>
                    <a:ln>
                      <a:noFill/>
                    </a:ln>
                  </pic:spPr>
                </pic:pic>
              </a:graphicData>
            </a:graphic>
          </wp:inline>
        </w:drawing>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ầu chì mắc sai vị trí, dây pha P sai vị trí.</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Sơ đồ sai vị trí, đèn và ổ điện mắc sai vị trí.</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Kí hiệu công tắc đèn sai, dây N sai vị trí.</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Ổ điện mắc sai vị trí, sai kí hiệu công tắc.</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3. Cho các khí cụ và thiết bị gồm 2 đèn, 1 cầu chì,  công tắc đơn, 1 công tắc đơn, 1 công tắc 3 chấu. Ta có thể mắc được mạch điện nào?</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Hai đèn sáng độc lập.</w:t>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r>
      <w:r w:rsidRPr="00804E5F">
        <w:rPr>
          <w:rFonts w:ascii="Times New Roman" w:hAnsi="Times New Roman"/>
          <w:sz w:val="26"/>
          <w:szCs w:val="26"/>
        </w:rPr>
        <w:tab/>
        <w:t>B. Hai đèn cầu tha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Hai đèn sáng luân phiên có khóa.</w:t>
      </w:r>
      <w:r w:rsidRPr="00804E5F">
        <w:rPr>
          <w:rFonts w:ascii="Times New Roman" w:hAnsi="Times New Roman"/>
          <w:sz w:val="26"/>
          <w:szCs w:val="26"/>
        </w:rPr>
        <w:tab/>
      </w:r>
      <w:r w:rsidRPr="00804E5F">
        <w:rPr>
          <w:rFonts w:ascii="Times New Roman" w:hAnsi="Times New Roman"/>
          <w:sz w:val="26"/>
          <w:szCs w:val="26"/>
        </w:rPr>
        <w:tab/>
        <w:t>D. Hai đèn sáng mờ, sáng tỏ.</w:t>
      </w:r>
    </w:p>
    <w:p w:rsidR="00FA7D82" w:rsidRPr="00804E5F" w:rsidRDefault="00FA7D82" w:rsidP="00FA7D82">
      <w:pPr>
        <w:wordWrap w:val="0"/>
        <w:ind w:left="800"/>
        <w:rPr>
          <w:rFonts w:ascii="Times New Roman" w:hAnsi="Times New Roman"/>
          <w:b/>
          <w:i/>
          <w:sz w:val="26"/>
          <w:szCs w:val="26"/>
        </w:rPr>
        <w:sectPr w:rsidR="00FA7D82" w:rsidRPr="00804E5F" w:rsidSect="00E97DC3">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84.  Phần điều khiển của máy giặt dùng để làm gì?</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Điều khiển phần công nghệ, phần cơ khí và điện tử, tạo cho động cơ quay đúng chiều và đảo chiề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Bảo đảm cho chế độ hoạt động đúng chu kỳ, tạo cho động cơ quay đúng chiều và đảo chiều, bảo vệ hệ thống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Bảo vệ máy làm việc an toàn, tạo cho động cơ quay đúng chiều và đảo chiều, các hệ thống điện từ.</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iều khiển phần động lực, điều khiển phần công nghệ, bảo vệ máy làm việc an toàn.</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5.  Khi tính công suất yêu cầu của mạng điện ta phải tính đến yếu tố nào dưới đ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I- khả năng phát sinh thêm nhu cầu dùng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II- Phụ tải làm việc không hết công suấ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III- Sử dụng không đồng thời các phụ tả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IV- Bảo vệ mạch điện có chọn lọc.</w:t>
      </w:r>
    </w:p>
    <w:p w:rsidR="00FA7D82" w:rsidRPr="00804E5F" w:rsidRDefault="00FA7D82" w:rsidP="00FA7D82">
      <w:pPr>
        <w:wordWrap w:val="0"/>
        <w:ind w:left="80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I, I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II, II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I, II, II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I, II, III, IV.</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86.  Chọn câu phát biểu đú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Khi đo điện trở cần bắt đầu từ thang đo vừa phải rồi giảm dần, cho đến khi nhận được kết quả đo thích hợ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Khi đo điện trở cần bắt đầu từ thang đo lớn nhất rồi giảm dần, cho đến khi nhận được kết quả đo thích hợ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Khi đo điện trở cần bắt đầu từ thang đo nhỏ nhất rồi tăng dần, cho đến khi nhận được kết quả đo thích hợp.</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7.  Một máy biến áp có cuộn sơ cấp gồm 1000 vòng, mắc vào mạng điện 127V và ba cuộn thứ cấp để lấy ra các điện áp là 63,5V, 15V, 18,5V. Số vòng dây của mỗi cuộn thứ cấp lần lượt là:</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50 vòng, 118 vòng, 146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71 vòng, 167 vòng, 207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71 vòng, 167 vòng, 146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71 vòng, 118 vòng, 207 vòng.</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88.  Công tắc 3 cực có thể dùng như sau:</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 Phối hợp với công tắc khác trong mạch.</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 Mạch đèn cầu thang.</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I- Dùng để chuyển đổi đèn sáng.</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lastRenderedPageBreak/>
        <w:t>A. I, II.</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B. I, II, III.</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lastRenderedPageBreak/>
        <w:t>C. I, III.</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D. II, III.</w:t>
      </w:r>
    </w:p>
    <w:p w:rsidR="00FA7D82" w:rsidRPr="00804E5F" w:rsidRDefault="00FA7D82" w:rsidP="00FA7D82">
      <w:pPr>
        <w:wordWrap w:val="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89.  Hãy cho biết đây là sơ đồ nguyên lý của mạch điện nào?</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03CC10C3" wp14:editId="46ABC72E">
            <wp:extent cx="2260600" cy="7620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grayscl/>
                      <a:biLevel thresh="50000"/>
                      <a:extLst>
                        <a:ext uri="{28A0092B-C50C-407E-A947-70E740481C1C}">
                          <a14:useLocalDpi xmlns:a14="http://schemas.microsoft.com/office/drawing/2010/main" val="0"/>
                        </a:ext>
                      </a:extLst>
                    </a:blip>
                    <a:srcRect/>
                    <a:stretch>
                      <a:fillRect/>
                    </a:stretch>
                  </pic:blipFill>
                  <pic:spPr bwMode="auto">
                    <a:xfrm>
                      <a:off x="0" y="0"/>
                      <a:ext cx="2260600" cy="762000"/>
                    </a:xfrm>
                    <a:prstGeom prst="rect">
                      <a:avLst/>
                    </a:prstGeom>
                    <a:noFill/>
                    <a:ln>
                      <a:noFill/>
                    </a:ln>
                  </pic:spPr>
                </pic:pic>
              </a:graphicData>
            </a:graphic>
          </wp:inline>
        </w:drawing>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ạch điện đèn tắt sáng độc lập có khóa.</w:t>
      </w:r>
      <w:r w:rsidRPr="00804E5F">
        <w:rPr>
          <w:rFonts w:ascii="Times New Roman" w:hAnsi="Times New Roman"/>
          <w:sz w:val="26"/>
          <w:szCs w:val="26"/>
        </w:rPr>
        <w:tab/>
        <w:t>B. Mạch điện đèn cầu tha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ạch điện đèn song song có khóa.</w:t>
      </w:r>
      <w:r w:rsidRPr="00804E5F">
        <w:rPr>
          <w:rFonts w:ascii="Times New Roman" w:hAnsi="Times New Roman"/>
          <w:sz w:val="26"/>
          <w:szCs w:val="26"/>
        </w:rPr>
        <w:tab/>
        <w:t>D. Mạch điện đèn tắt sáng luân phiên có khóa.</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90.  Để đảm bảo máy giặt mau sạch, ít tốn nước và điện, chế độ giặt của máy giặt cần có các yếu tố?</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ức độ nướ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hất liệu vả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Lượng đồ giặt, chất liệu vải, mức độ nướ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Theo trọng lượng đồ giặt.</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91.  Trước khi làm vệ sinh máy giặt ta phải?</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Xả nước bẩ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ho nhiều xà ph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Tắt nguồn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hỉnh chế độ giặt nóng.</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92.  Điều kiện áp dụng đối với phương pháp nối đất bảo vệ an toàn cho thiết bị dùng điện là:</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Dùng cho cả mạng điện hạ thế và cao thế.</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Khi có nhiều thiết bị dùng điện liền kề nh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Chỉ dùng khi hệ thống điện có dây trung hò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Dùng khi sửa chữa đường dây có điện thế cao.</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93.  Lõi thép máy biến áp được ghép từ các lá thép vì lí do sau:</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Tiết kiệm vật liệ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Dễ lồng vào cuộn dâ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Giảm tiếng ồ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Giảm dòng điện xoay.</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 xml:space="preserve">294.  Sơ đồ điện là: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Hình biểu diễn ký hiệu phần tử của một mạch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Hình biểu diễn quy ước của một mạch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Hình biểu diễn các phần tử của một mạch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Hình biểu diễn thực tế của một mạch điện.</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95.  Hãy cho biết đây là sơ đồ nguyên lý của mạch điện nào?</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47050E58" wp14:editId="28042F9F">
            <wp:extent cx="2794000" cy="6477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grayscl/>
                      <a:biLevel thresh="50000"/>
                      <a:extLst>
                        <a:ext uri="{28A0092B-C50C-407E-A947-70E740481C1C}">
                          <a14:useLocalDpi xmlns:a14="http://schemas.microsoft.com/office/drawing/2010/main" val="0"/>
                        </a:ext>
                      </a:extLst>
                    </a:blip>
                    <a:srcRect/>
                    <a:stretch>
                      <a:fillRect/>
                    </a:stretch>
                  </pic:blipFill>
                  <pic:spPr bwMode="auto">
                    <a:xfrm>
                      <a:off x="0" y="0"/>
                      <a:ext cx="2794000" cy="647700"/>
                    </a:xfrm>
                    <a:prstGeom prst="rect">
                      <a:avLst/>
                    </a:prstGeom>
                    <a:noFill/>
                    <a:ln>
                      <a:noFill/>
                    </a:ln>
                  </pic:spPr>
                </pic:pic>
              </a:graphicData>
            </a:graphic>
          </wp:inline>
        </w:drawing>
      </w:r>
    </w:p>
    <w:p w:rsidR="00FA7D82" w:rsidRPr="00804E5F" w:rsidRDefault="00FA7D82" w:rsidP="00FA7D82">
      <w:pPr>
        <w:wordWrap w:val="0"/>
        <w:jc w:val="center"/>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Mạch điện đèn nhà kh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điện đèn sáng độc lậ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Mạch điện đèn sáng tỏ sáng mờ,</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điện đèn cầu thang.</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96.  về cơ bản lắp mạch điện trong nhà có mấy kiể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1 kiểu: lắp đặt ngầ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2 kiểu: lắp đặt nổi và lắp đặt ngầ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1 kiểu: lắp đặt nổ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2 kiểu: lắp đặt nổi và lắp đặt trong ống.</w:t>
      </w: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297.  Xác định công thức tính số vòng trên 1 vôn cho máy biến áp?</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 xml:space="preserve">A. </w:t>
      </w:r>
      <w:r w:rsidRPr="00804E5F">
        <w:rPr>
          <w:rFonts w:ascii="Times New Roman" w:hAnsi="Times New Roman"/>
          <w:sz w:val="26"/>
          <w:szCs w:val="26"/>
        </w:rPr>
        <w:object w:dxaOrig="780" w:dyaOrig="680">
          <v:shape id="_x0000_i1035" type="#_x0000_t75" style="width:39pt;height:33.75pt" o:ole="" filled="t">
            <v:imagedata r:id="rId28" o:title=" "/>
          </v:shape>
          <o:OLEObject Type="Embed" ProgID="Package" ShapeID="_x0000_i1035" DrawAspect="Content" ObjectID="_1615496798" r:id="rId29"/>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w:t>
      </w:r>
      <w:r w:rsidRPr="00804E5F">
        <w:rPr>
          <w:rFonts w:ascii="Times New Roman" w:hAnsi="Times New Roman"/>
          <w:sz w:val="26"/>
          <w:szCs w:val="26"/>
        </w:rPr>
        <w:object w:dxaOrig="780" w:dyaOrig="680">
          <v:shape id="_x0000_i1036" type="#_x0000_t75" style="width:39pt;height:33.75pt" o:ole="" filled="t">
            <v:imagedata r:id="rId30" o:title=" "/>
          </v:shape>
          <o:OLEObject Type="Embed" ProgID="Package" ShapeID="_x0000_i1036" DrawAspect="Content" ObjectID="_1615496799" r:id="rId31"/>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w:t>
      </w:r>
      <w:r w:rsidRPr="00804E5F">
        <w:rPr>
          <w:rFonts w:ascii="Times New Roman" w:hAnsi="Times New Roman"/>
          <w:sz w:val="26"/>
          <w:szCs w:val="26"/>
        </w:rPr>
        <w:object w:dxaOrig="780" w:dyaOrig="680">
          <v:shape id="_x0000_i1037" type="#_x0000_t75" style="width:39pt;height:33.75pt" o:ole="" filled="t">
            <v:imagedata r:id="rId32" o:title=" "/>
          </v:shape>
          <o:OLEObject Type="Embed" ProgID="Package" ShapeID="_x0000_i1037" DrawAspect="Content" ObjectID="_1615496800" r:id="rId33"/>
        </w:object>
      </w:r>
      <w:r w:rsidRPr="00804E5F">
        <w:rPr>
          <w:rFonts w:ascii="Times New Roman" w:hAnsi="Times New Roman"/>
          <w:sz w:val="26"/>
          <w:szCs w:val="26"/>
        </w:rPr>
        <w:t xml:space="preserve"> </w:t>
      </w:r>
      <w:r w:rsidRPr="00804E5F">
        <w:rPr>
          <w:rFonts w:ascii="Times New Roman" w:hAnsi="Times New Roman"/>
          <w:sz w:val="26"/>
          <w:szCs w:val="26"/>
        </w:rPr>
        <w:tab/>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 xml:space="preserve">D. </w:t>
      </w:r>
      <w:r w:rsidRPr="00804E5F">
        <w:rPr>
          <w:rFonts w:ascii="Times New Roman" w:hAnsi="Times New Roman"/>
          <w:sz w:val="26"/>
          <w:szCs w:val="26"/>
        </w:rPr>
        <w:object w:dxaOrig="780" w:dyaOrig="680">
          <v:shape id="_x0000_i1038" type="#_x0000_t75" style="width:39pt;height:33.75pt" o:ole="" filled="t">
            <v:imagedata r:id="rId34" o:title=" "/>
          </v:shape>
          <o:OLEObject Type="Embed" ProgID="Package" ShapeID="_x0000_i1038" DrawAspect="Content" ObjectID="_1615496801" r:id="rId35"/>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298.  Máy biến áp cảm ứng có đặc điể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hỉ có cuộn dây sơ cấ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Hai cuộn dây sơ cấp và thứ cấp nối điện với nh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Hai cuộn dây sơ cấp và thứ cấp không nối điện với nh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hỉ có cuộn dây thứ cấp.</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299.  Thiết kế mạch điện phải theo trình tự sau: </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 Xác định nhu cầu sử dụng mạch điện.</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 Chọn những phần tử thích hợp của mạch điện.</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I- Đưa ra các phương án thiết kế và lựa chọn phương án thích hợp.</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V- Lắp thử và kiểm tra mạch điện có làm việc theo đúng yêu cầu thiết kế không.</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I, III, II, IV.</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I, II, IV, II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I, II, III, IV.</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I, III, IV, II.</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 xml:space="preserve">300.  Phương án thiết kế sơ đồ mạng điện theo kiểu phân nhánh từ đường dây trục chính có ưu điểm là? </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 Đơn giản.</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 Tiết kiệm dây dẫn và thiết bị điện.</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II- Sử dụng thuận tiện, dễ kiểm tra, sữa chữa.</w:t>
      </w:r>
    </w:p>
    <w:p w:rsidR="00FA7D82" w:rsidRPr="00804E5F" w:rsidRDefault="00FA7D82" w:rsidP="00FA7D82">
      <w:pPr>
        <w:wordWrap w:val="0"/>
        <w:rPr>
          <w:rFonts w:ascii="Times New Roman" w:hAnsi="Times New Roman"/>
          <w:sz w:val="26"/>
          <w:szCs w:val="26"/>
        </w:rPr>
      </w:pPr>
      <w:r w:rsidRPr="00804E5F">
        <w:rPr>
          <w:rFonts w:ascii="Times New Roman" w:hAnsi="Times New Roman"/>
          <w:sz w:val="26"/>
          <w:szCs w:val="26"/>
        </w:rPr>
        <w:t>IV- Bảo vệ mạch điện có chọn lọc.</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I, I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I, II, III, IV.</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I, II, III.</w:t>
      </w:r>
    </w:p>
    <w:p w:rsidR="00FA7D82" w:rsidRPr="00804E5F" w:rsidRDefault="00FA7D82" w:rsidP="00FA7D82">
      <w:pPr>
        <w:wordWrap w:val="0"/>
        <w:ind w:left="80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r w:rsidRPr="00804E5F">
        <w:rPr>
          <w:rFonts w:ascii="Times New Roman" w:hAnsi="Times New Roman"/>
          <w:sz w:val="26"/>
          <w:szCs w:val="26"/>
        </w:rPr>
        <w:t>D. II, III.</w:t>
      </w: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01.  Cuộn sơ cấp của 1 máy biến áp có 1000 vòng dây và điện áp ở 2 đầu cuộn sơ cấp là 240V. Để điện áp ở hai đầu cuộn thứ cấp là 12V thì số vòng dây của cuộn thứ cấp là :</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50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20 000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10 000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100 vòng.</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02.  Trong truyền tải và phân phối điện năng, người ta dùng máy biến áp để:</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Đo điện áp và truyền tả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Tăng và giảm điện á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Đo dòng điện truyền tả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o công suất truyền tải.</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 xml:space="preserve">303.  Tính số vòng dây của cuộn thứ cấp một máy biến áp biết dòng điện trong cuộn sơ cấp là 0,2A và dòng điện trong cuộn thứ cấp là 2A, số vòng dây cuộn sơ cấp là 1200 vòng. </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150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100 vò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3000 vòng.</w:t>
      </w:r>
    </w:p>
    <w:p w:rsidR="00FA7D82" w:rsidRPr="00804E5F" w:rsidRDefault="00FA7D82" w:rsidP="00FA7D82">
      <w:pPr>
        <w:wordWrap w:val="0"/>
        <w:ind w:left="80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r w:rsidRPr="00804E5F">
        <w:rPr>
          <w:rFonts w:ascii="Times New Roman" w:hAnsi="Times New Roman"/>
          <w:sz w:val="26"/>
          <w:szCs w:val="26"/>
        </w:rPr>
        <w:t>D. 120 vòng</w:t>
      </w: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04.  Xác định công thức tính quang thông tổng?</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w:t>
      </w:r>
      <w:r w:rsidRPr="00804E5F">
        <w:rPr>
          <w:rFonts w:ascii="Times New Roman" w:hAnsi="Times New Roman"/>
          <w:sz w:val="26"/>
          <w:szCs w:val="26"/>
        </w:rPr>
        <w:object w:dxaOrig="1199" w:dyaOrig="680">
          <v:shape id="_x0000_i1039" type="#_x0000_t75" style="width:60pt;height:33.75pt" o:ole="" filled="t">
            <v:imagedata r:id="rId36" o:title=" "/>
          </v:shape>
          <o:OLEObject Type="Embed" ProgID="Package" ShapeID="_x0000_i1039" DrawAspect="Content" ObjectID="_1615496802" r:id="rId37"/>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w:t>
      </w:r>
      <w:r w:rsidRPr="00804E5F">
        <w:rPr>
          <w:rFonts w:ascii="Times New Roman" w:hAnsi="Times New Roman"/>
          <w:sz w:val="26"/>
          <w:szCs w:val="26"/>
        </w:rPr>
        <w:object w:dxaOrig="1359" w:dyaOrig="620">
          <v:shape id="_x0000_i1040" type="#_x0000_t75" style="width:68.25pt;height:30.75pt" o:ole="" filled="t">
            <v:imagedata r:id="rId38" o:title=" "/>
          </v:shape>
          <o:OLEObject Type="Embed" ProgID="Package" ShapeID="_x0000_i1040" DrawAspect="Content" ObjectID="_1615496803" r:id="rId39"/>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w:t>
      </w:r>
      <w:r w:rsidRPr="00804E5F">
        <w:rPr>
          <w:rFonts w:ascii="Times New Roman" w:hAnsi="Times New Roman"/>
          <w:sz w:val="26"/>
          <w:szCs w:val="26"/>
        </w:rPr>
        <w:object w:dxaOrig="1379" w:dyaOrig="620">
          <v:shape id="_x0000_i1041" type="#_x0000_t75" style="width:69pt;height:30.75pt" o:ole="" filled="t">
            <v:imagedata r:id="rId40" o:title=" "/>
          </v:shape>
          <o:OLEObject Type="Embed" ProgID="Package" ShapeID="_x0000_i1041" DrawAspect="Content" ObjectID="_1615496804" r:id="rId41"/>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 xml:space="preserve"> D. </w:t>
      </w:r>
      <w:r w:rsidRPr="00804E5F">
        <w:rPr>
          <w:rFonts w:ascii="Times New Roman" w:hAnsi="Times New Roman"/>
          <w:sz w:val="26"/>
          <w:szCs w:val="26"/>
        </w:rPr>
        <w:object w:dxaOrig="1399" w:dyaOrig="620">
          <v:shape id="_x0000_i1042" type="#_x0000_t75" style="width:69.75pt;height:30.75pt" o:ole="" filled="t">
            <v:imagedata r:id="rId42" o:title=" "/>
          </v:shape>
          <o:OLEObject Type="Embed" ProgID="Package" ShapeID="_x0000_i1042" DrawAspect="Content" ObjectID="_1615496805" r:id="rId43"/>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05.  Hệ số máy biến áp K&gt;1 là:</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Máy biến áp tự ngẫ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áy tăng á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Không tăng, không giả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D. Máy giảm áp.</w:t>
      </w:r>
    </w:p>
    <w:p w:rsidR="00FA7D82" w:rsidRPr="00804E5F" w:rsidRDefault="00FA7D82" w:rsidP="00FA7D82">
      <w:pPr>
        <w:wordWrap w:val="0"/>
        <w:ind w:left="800"/>
        <w:rPr>
          <w:rFonts w:ascii="Times New Roman" w:hAnsi="Times New Roman"/>
          <w:b/>
          <w:i/>
          <w:sz w:val="26"/>
          <w:szCs w:val="26"/>
        </w:rPr>
      </w:pP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06.  Máy giặt hoạt động bình thường nhưng có mùi khét, mâm khuấy quay yếu là d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Tụ điện của động cơ hỏ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áy làm việc quá lâ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ộng cơ điện cháy, chập mạch, tụ điện của động cơ hỏ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Bộ điều khiển bị chập mạch.</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07.  Công tắc 3 cực thường được sử dụng cho các mạch điện s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ạch cầu thang, mạch đèn thắp sáng thứ tự luân phi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đèn thay đổi ánh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ạch đèn nhà kh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đèn thay đổi ánh sá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08.  Công suất ánh sáng của một nguồn sáng gọi là:</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Quang thô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ộ chó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Cường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ộ rọi.</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09.  Mật độ quang thông rọi trên bề mặt được gọi là:</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Hiệu suất phát quang của một nguồn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ộ chó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Cường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ộ rọi.</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10. Khí cụ điện hạ thế gồm có:</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Ổ điện, đuôi đèn, cầu dao, công tắ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ầu chì, công tắc, ổ điện, cầu da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Công tắc, trấn lưu, nút nhấn, ổ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ầu dao, công tắc, chuông điện, ổ điện.</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 311. Cấu tạo cơ bản của máy giặt gồ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Phần công nghệ, phần điều khiển, các nút nhấn, nút xoay, hệ thống điện và từ.</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Phần công nghệ, phần động lực, phần điều khiển và bảo vệ.</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Phần điều khiển và bảo vệ, hệ thống điện tử, các nút nhấn, nút xoa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Vỏ, thùng chứa, hệ thống điện và từ, các nút nhấn, các nút xoay và đèn báo hiệu.</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12.  Giai đoạn đầu Vắt của máy giặt, thùng quay trong thời gian 4 đến 5 giây và ngắt điện, sau 4 đến 5 giây cấp điện trở lại (vài lần). Là để đồ giặt được ......</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Dàn ra 1 phí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Dàn đều ra mọi phí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Xoắn đều để dễ giặ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Tập trung vào giữa.</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13.  Cho các khí cụ và thiết bị gồm 1 đèn, 1 cầu chì, 2 công tắc 3 chấu. Ta có thể mắc được mạch nà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ạch đèn sáng mờ, sáng tỏ.</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đèn sáng luân phiên có khóa.</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ạch đèn sáng độc lậ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đèn cầu tha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314.  Nhược điểm của đèn sợi đốt là: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èn phát ra ánh sáng liên tụ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Hiệu suất phát quang cao và đèn phát ra ánh sáng liên tụ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Hiệu suất phát quang cao và tuổi thọ ca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Hiệu suất phát quang thấp và tuổi thọ thấp.</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 xml:space="preserve">315.  Khi điện áp sơ cấp thay đổi muốn giữ điện áp thứ cấp không đổi ta phải: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Thay đổi kích thước dây quấn thứ cấ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Thay đổi kích thước lõi thé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Thay đổi kích thước dây quấn sơ cấp.</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Thay đổi số vòng dây cuộn sơ cấp hoặc thứ cấp.</w:t>
      </w:r>
    </w:p>
    <w:p w:rsidR="00FA7D82" w:rsidRPr="00804E5F" w:rsidRDefault="00FA7D82" w:rsidP="00FA7D82">
      <w:pPr>
        <w:wordWrap w:val="0"/>
        <w:ind w:left="800"/>
        <w:rPr>
          <w:rFonts w:ascii="Times New Roman" w:hAnsi="Times New Roman"/>
          <w:sz w:val="26"/>
          <w:szCs w:val="26"/>
        </w:r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16.  Dùng Ohm kế để kiểm tra tụ điện của quạt điện. Tụ điện còn tốt thì kim trên Ohm kế sẽ:</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Kim không l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Kim vọt lên rồi trở về 1 í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Kim vọt lên và đứng y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Kim vọt lên rồi trở về gần hết.</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17.  Động cơ không đồng bộ là động cơ có:</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Tốc độ quay của từ trường n1 nhỏ hơn tốc độ quay roto 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Tốc độ quay từ trường n1 bằng tốc độ quay roto 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Tốc độ quay từ trường n1 lớn hơn tốc độ quay roto 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Không xác định theo tốc độ quay.</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18.  Động cơ điện nào có Roto nằm ngoài Stat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ộng cơ điện máy sấy tó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ộng cợ điện quạt trầ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ộng cơ điện quạt bà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ộng cơ điện máy bơm nước ly tâm.</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19.  Cầu chì bảo vệ trong mạch điện phải phù hợp với:</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Công suất định mức của thiết bị.</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Số lượng thiết bị trong mạch.</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Cường độ dòng điện định mứ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Hiệu điện thế định mức.</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40.  Mạch điện gồm 1 đèn muốn đóng, ngắt mạch ở 2 nơi  ta phải dùng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Hai công tắc 3 cự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ột công tắc 3 cực, 2 công tắc  cự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ột công tắc 3 cực, 1 công tắc 2 cực.</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Hai công tắc 2 cực.</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1.  Phần động lực học của máy giặt gồ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Động cơ điện, hệ thống puli, dây đai truyền, điện trở gia nhiệt, phanh hã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B. Động cơ, hệ thống điện, các rơle, hệ thống chứa nước, thùng chứa, nắp đậy, núm xoay, các nút nhấ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iện trở gia nhiệt, phanh hãm, hệ thống điện từ, thùng chứa, mâm, lồng xoay.</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Dây đai truyền, hệ thống điện từ, các bố phanh hãm.</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2.  Ở máy giặt, nguồn nước nên có áp suất tối thiểu là bao nhiêu?</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 0,1 at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0,5 at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C. 0,7 at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0,3 atm.</w:t>
      </w:r>
    </w:p>
    <w:p w:rsidR="00FA7D82" w:rsidRPr="00804E5F" w:rsidRDefault="00FA7D82" w:rsidP="00FA7D82">
      <w:pPr>
        <w:wordWrap w:val="0"/>
        <w:ind w:left="800"/>
        <w:rPr>
          <w:rFonts w:ascii="Times New Roman" w:hAnsi="Times New Roman"/>
          <w:b/>
          <w:i/>
          <w:sz w:val="26"/>
          <w:szCs w:val="26"/>
        </w:rPr>
        <w:sectPr w:rsidR="00FA7D82" w:rsidRPr="00804E5F">
          <w:endnotePr>
            <w:numFmt w:val="decimal"/>
          </w:endnotePr>
          <w:type w:val="continuous"/>
          <w:pgSz w:w="11906" w:h="16838"/>
          <w:pgMar w:top="720" w:right="720" w:bottom="720" w:left="720" w:header="708" w:footer="708" w:gutter="0"/>
          <w:cols w:num="2" w:space="720"/>
          <w:docGrid w:linePitch="360"/>
        </w:sectPr>
      </w:pP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43.  Mạng điện sinh hoạt gồm:</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ạch phân phối và mạch điều khiể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Mạch phân phối và mạch bảo vệ.</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ạch bảo vệ và mạch điều khiể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Mạch chính và mạch nhánh.</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4.  Dùng đèn thử để kiểm tra hộp số của quạt điện. Khi vặn núm điều khiển, nếu hộp số quạt bị chập thì đèn thử sẽ:</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ó nhiều độ sáng khác nhau.</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ó 1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Sáng mờ.</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Không sá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5.  Hãy cho biết đây là sơ đồ nguyên lý của mạch điện nào?</w:t>
      </w:r>
    </w:p>
    <w:p w:rsidR="00FA7D82" w:rsidRPr="00804E5F" w:rsidRDefault="00FA7D82" w:rsidP="00FA7D82">
      <w:pPr>
        <w:wordWrap w:val="0"/>
        <w:jc w:val="center"/>
        <w:rPr>
          <w:rFonts w:ascii="Times New Roman" w:hAnsi="Times New Roman"/>
          <w:b/>
          <w:i/>
          <w:sz w:val="26"/>
          <w:szCs w:val="26"/>
        </w:rPr>
      </w:pPr>
      <w:r w:rsidRPr="00804E5F">
        <w:rPr>
          <w:rFonts w:ascii="Times New Roman" w:hAnsi="Times New Roman"/>
          <w:noProof/>
          <w:sz w:val="26"/>
          <w:szCs w:val="26"/>
        </w:rPr>
        <w:drawing>
          <wp:inline distT="0" distB="0" distL="0" distR="0" wp14:anchorId="43A39E95" wp14:editId="7707A054">
            <wp:extent cx="2336800" cy="6667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grayscl/>
                      <a:biLevel thresh="50000"/>
                      <a:extLst>
                        <a:ext uri="{28A0092B-C50C-407E-A947-70E740481C1C}">
                          <a14:useLocalDpi xmlns:a14="http://schemas.microsoft.com/office/drawing/2010/main" val="0"/>
                        </a:ext>
                      </a:extLst>
                    </a:blip>
                    <a:srcRect/>
                    <a:stretch>
                      <a:fillRect/>
                    </a:stretch>
                  </pic:blipFill>
                  <pic:spPr bwMode="auto">
                    <a:xfrm>
                      <a:off x="0" y="0"/>
                      <a:ext cx="2336800" cy="666750"/>
                    </a:xfrm>
                    <a:prstGeom prst="rect">
                      <a:avLst/>
                    </a:prstGeom>
                    <a:noFill/>
                    <a:ln>
                      <a:noFill/>
                    </a:ln>
                  </pic:spPr>
                </pic:pic>
              </a:graphicData>
            </a:graphic>
          </wp:inline>
        </w:drawing>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Mạch điện đèn cầu thang.</w:t>
      </w:r>
      <w:r w:rsidRPr="00804E5F">
        <w:rPr>
          <w:rFonts w:ascii="Times New Roman" w:hAnsi="Times New Roman"/>
          <w:sz w:val="26"/>
          <w:szCs w:val="26"/>
        </w:rPr>
        <w:tab/>
      </w:r>
      <w:r w:rsidRPr="00804E5F">
        <w:rPr>
          <w:rFonts w:ascii="Times New Roman" w:hAnsi="Times New Roman"/>
          <w:sz w:val="26"/>
          <w:szCs w:val="26"/>
        </w:rPr>
        <w:tab/>
        <w:t>B. Mạch điện đèn sáng luân phiê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Mạch điện đèn thay đổi độ sáng.</w:t>
      </w:r>
      <w:r w:rsidRPr="00804E5F">
        <w:rPr>
          <w:rFonts w:ascii="Times New Roman" w:hAnsi="Times New Roman"/>
          <w:sz w:val="26"/>
          <w:szCs w:val="26"/>
        </w:rPr>
        <w:tab/>
        <w:t>D. Mạch điện đèn sáng độc lập.</w:t>
      </w:r>
    </w:p>
    <w:p w:rsidR="00FA7D82" w:rsidRPr="00804E5F" w:rsidRDefault="00FA7D82" w:rsidP="00FA7D82">
      <w:pPr>
        <w:tabs>
          <w:tab w:val="left" w:pos="2145"/>
        </w:tabs>
        <w:wordWrap w:val="0"/>
        <w:rPr>
          <w:rFonts w:ascii="Times New Roman" w:hAnsi="Times New Roman"/>
          <w:b/>
          <w:i/>
          <w:sz w:val="26"/>
          <w:szCs w:val="26"/>
        </w:rPr>
      </w:pPr>
      <w:r w:rsidRPr="00804E5F">
        <w:rPr>
          <w:rFonts w:ascii="Times New Roman" w:hAnsi="Times New Roman"/>
          <w:b/>
          <w:i/>
          <w:sz w:val="26"/>
          <w:szCs w:val="26"/>
        </w:rPr>
        <w:tab/>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6.  Xác định công thức tính độ rọi:</w:t>
      </w:r>
    </w:p>
    <w:p w:rsidR="00FA7D82" w:rsidRPr="00804E5F" w:rsidRDefault="00FA7D82" w:rsidP="00FA7D82">
      <w:pPr>
        <w:wordWrap w:val="0"/>
        <w:rPr>
          <w:rFonts w:ascii="Times New Roman" w:hAnsi="Times New Roman"/>
          <w:sz w:val="26"/>
          <w:szCs w:val="26"/>
        </w:rPr>
        <w:sectPr w:rsidR="00FA7D82" w:rsidRPr="00804E5F">
          <w:endnotePr>
            <w:numFmt w:val="decimal"/>
          </w:endnotePr>
          <w:type w:val="continuous"/>
          <w:pgSz w:w="11906" w:h="16838"/>
          <w:pgMar w:top="720" w:right="720" w:bottom="720" w:left="720" w:header="708" w:footer="708" w:gutter="0"/>
          <w:cols w:space="720"/>
          <w:docGrid w:linePitch="360"/>
        </w:sectPr>
      </w:pP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lastRenderedPageBreak/>
        <w:t>A.</w:t>
      </w:r>
      <w:r w:rsidRPr="00804E5F">
        <w:rPr>
          <w:rFonts w:ascii="Times New Roman" w:hAnsi="Times New Roman"/>
          <w:sz w:val="26"/>
          <w:szCs w:val="26"/>
        </w:rPr>
        <w:object w:dxaOrig="700" w:dyaOrig="620">
          <v:shape id="_x0000_i1043" type="#_x0000_t75" style="width:35.25pt;height:30.75pt" o:ole="" filled="t">
            <v:imagedata r:id="rId45" o:title=" "/>
          </v:shape>
          <o:OLEObject Type="Embed" ProgID="Package" ShapeID="_x0000_i1043" DrawAspect="Content" ObjectID="_1615496806" r:id="rId46"/>
        </w:object>
      </w:r>
      <w:r w:rsidRPr="00804E5F">
        <w:rPr>
          <w:rFonts w:ascii="Times New Roman" w:hAnsi="Times New Roman"/>
          <w:sz w:val="26"/>
          <w:szCs w:val="26"/>
        </w:rPr>
        <w:t xml:space="preserve"> </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 xml:space="preserve">B. </w:t>
      </w:r>
      <w:r w:rsidRPr="00804E5F">
        <w:rPr>
          <w:rFonts w:ascii="Times New Roman" w:hAnsi="Times New Roman"/>
          <w:sz w:val="26"/>
          <w:szCs w:val="26"/>
        </w:rPr>
        <w:object w:dxaOrig="700" w:dyaOrig="620">
          <v:shape id="_x0000_i1044" type="#_x0000_t75" style="width:35.25pt;height:30.75pt" o:ole="" filled="t">
            <v:imagedata r:id="rId47" o:title=" "/>
          </v:shape>
          <o:OLEObject Type="Embed" ProgID="Package" ShapeID="_x0000_i1044" DrawAspect="Content" ObjectID="_1615496807" r:id="rId48"/>
        </w:objec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 xml:space="preserve">C. </w:t>
      </w:r>
      <w:r w:rsidRPr="00804E5F">
        <w:rPr>
          <w:rFonts w:ascii="Times New Roman" w:hAnsi="Times New Roman"/>
          <w:sz w:val="26"/>
          <w:szCs w:val="26"/>
        </w:rPr>
        <w:object w:dxaOrig="700" w:dyaOrig="620">
          <v:shape id="_x0000_i1045" type="#_x0000_t75" style="width:35.25pt;height:30.75pt" o:ole="" filled="t">
            <v:imagedata r:id="rId49" o:title=" "/>
          </v:shape>
          <o:OLEObject Type="Embed" ProgID="Package" ShapeID="_x0000_i1045" DrawAspect="Content" ObjectID="_1615496808" r:id="rId50"/>
        </w:object>
      </w:r>
    </w:p>
    <w:p w:rsidR="00FA7D82" w:rsidRPr="00804E5F" w:rsidRDefault="00FA7D82" w:rsidP="00FA7D82">
      <w:pPr>
        <w:wordWrap w:val="0"/>
        <w:ind w:left="800"/>
        <w:rPr>
          <w:rFonts w:ascii="Times New Roman" w:hAnsi="Times New Roman"/>
          <w:b/>
          <w:i/>
          <w:sz w:val="26"/>
          <w:szCs w:val="26"/>
        </w:rPr>
        <w:sectPr w:rsidR="00FA7D82" w:rsidRPr="00804E5F" w:rsidSect="009D0868">
          <w:endnotePr>
            <w:numFmt w:val="decimal"/>
          </w:endnotePr>
          <w:type w:val="continuous"/>
          <w:pgSz w:w="11906" w:h="16838" w:code="9"/>
          <w:pgMar w:top="720" w:right="720" w:bottom="720" w:left="720" w:header="706" w:footer="706" w:gutter="0"/>
          <w:cols w:num="2" w:space="720"/>
          <w:docGrid w:linePitch="360"/>
        </w:sectPr>
      </w:pPr>
      <w:r w:rsidRPr="00804E5F">
        <w:rPr>
          <w:rFonts w:ascii="Times New Roman" w:hAnsi="Times New Roman"/>
          <w:sz w:val="26"/>
          <w:szCs w:val="26"/>
        </w:rPr>
        <w:t xml:space="preserve">D. </w:t>
      </w:r>
      <w:r w:rsidRPr="00804E5F">
        <w:rPr>
          <w:rFonts w:ascii="Times New Roman" w:hAnsi="Times New Roman"/>
          <w:sz w:val="26"/>
          <w:szCs w:val="26"/>
        </w:rPr>
        <w:object w:dxaOrig="700" w:dyaOrig="620">
          <v:shape id="_x0000_i1046" type="#_x0000_t75" style="width:35.25pt;height:30.75pt" o:ole="" filled="t">
            <v:imagedata r:id="rId51" o:title=" "/>
          </v:shape>
          <o:OLEObject Type="Embed" ProgID="Package" ShapeID="_x0000_i1046" DrawAspect="Content" ObjectID="_1615496809" r:id="rId52"/>
        </w:objec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lastRenderedPageBreak/>
        <w:t>347.  Dùng đèn thử xác định 3 dây R, S, C của động cơ quạt trần kiểu tụ điện thì:</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ặp dây RS đèn thử mờ nhấ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Cặp dây RS đèn thử tỏ nhấ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Cặp dây CS đèn thử sáng mờ nhấ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ặp dây CR đèn thử mờ.</w:t>
      </w:r>
    </w:p>
    <w:p w:rsidR="00FA7D82" w:rsidRPr="00804E5F" w:rsidRDefault="00FA7D82" w:rsidP="00FA7D82">
      <w:pPr>
        <w:wordWrap w:val="0"/>
        <w:rPr>
          <w:rFonts w:ascii="Times New Roman" w:hAnsi="Times New Roman"/>
          <w:sz w:val="26"/>
          <w:szCs w:val="26"/>
        </w:rPr>
      </w:pPr>
      <w:r w:rsidRPr="00804E5F">
        <w:rPr>
          <w:rFonts w:ascii="Times New Roman" w:hAnsi="Times New Roman"/>
          <w:b/>
          <w:i/>
          <w:sz w:val="26"/>
          <w:szCs w:val="26"/>
        </w:rPr>
        <w:t>348.  Dùng đèn thử để kiểm tra các cuộn dây của quạt. Lần lượt chạm 2 đàu que đo cảu đèn thử vào từng  2 đầu dây của quạt, nếu các cuộn dây tốt thì:</w:t>
      </w:r>
    </w:p>
    <w:p w:rsidR="00FA7D82" w:rsidRPr="00804E5F" w:rsidRDefault="00FA7D82" w:rsidP="00FA7D82">
      <w:pPr>
        <w:tabs>
          <w:tab w:val="left" w:pos="1223"/>
        </w:tabs>
        <w:rPr>
          <w:rFonts w:ascii="Times New Roman" w:hAnsi="Times New Roman"/>
          <w:sz w:val="26"/>
          <w:szCs w:val="26"/>
        </w:rPr>
      </w:pPr>
      <w:r w:rsidRPr="00804E5F">
        <w:rPr>
          <w:rFonts w:ascii="Times New Roman" w:hAnsi="Times New Roman"/>
          <w:sz w:val="26"/>
          <w:szCs w:val="26"/>
        </w:rPr>
        <w:t xml:space="preserve">            A. Đèn thử không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èn thử có 1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èn thử có 3 độ sáng.</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Đèn thử có 2 độ sá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49.  Trong thiết kế chiếu sáng người ta thường tính theo:</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Công suất của đè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Độ chó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ộ rọi.</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ường độ sáng.</w:t>
      </w:r>
    </w:p>
    <w:p w:rsidR="00FA7D82" w:rsidRPr="00804E5F" w:rsidRDefault="00FA7D82" w:rsidP="00FA7D82">
      <w:pPr>
        <w:wordWrap w:val="0"/>
        <w:rPr>
          <w:rFonts w:ascii="Times New Roman" w:hAnsi="Times New Roman"/>
          <w:b/>
          <w:i/>
          <w:sz w:val="26"/>
          <w:szCs w:val="26"/>
        </w:rPr>
      </w:pPr>
      <w:r w:rsidRPr="00804E5F">
        <w:rPr>
          <w:rFonts w:ascii="Times New Roman" w:hAnsi="Times New Roman"/>
          <w:b/>
          <w:i/>
          <w:sz w:val="26"/>
          <w:szCs w:val="26"/>
        </w:rPr>
        <w:t>350.  Khi lựa chọn dây dẫn điện trong lắp đặt điện nhà cần lưu ý đến các yếu tố gì?</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A. Tiết diện dây dẫn và chiều dài dây dẫ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B. Tiết diện dây dẫn, chiều dài dây dẫn, và vỏ cách điện.</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C. Điện áp lưới điện và điều kiện lắp đặt.</w:t>
      </w:r>
    </w:p>
    <w:p w:rsidR="00FA7D82" w:rsidRPr="00804E5F" w:rsidRDefault="00FA7D82" w:rsidP="00FA7D82">
      <w:pPr>
        <w:wordWrap w:val="0"/>
        <w:ind w:left="800"/>
        <w:rPr>
          <w:rFonts w:ascii="Times New Roman" w:hAnsi="Times New Roman"/>
          <w:sz w:val="26"/>
          <w:szCs w:val="26"/>
        </w:rPr>
      </w:pPr>
      <w:r w:rsidRPr="00804E5F">
        <w:rPr>
          <w:rFonts w:ascii="Times New Roman" w:hAnsi="Times New Roman"/>
          <w:sz w:val="26"/>
          <w:szCs w:val="26"/>
        </w:rPr>
        <w:t>D. Chiều dài dây dẫn và vỏ cách điện.</w:t>
      </w:r>
    </w:p>
    <w:p w:rsidR="0058797C" w:rsidRDefault="0058797C"/>
    <w:sectPr w:rsidR="0058797C" w:rsidSect="007E420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F3A" w:rsidRDefault="00591F3A" w:rsidP="007E4206">
      <w:r>
        <w:separator/>
      </w:r>
    </w:p>
  </w:endnote>
  <w:endnote w:type="continuationSeparator" w:id="0">
    <w:p w:rsidR="00591F3A" w:rsidRDefault="00591F3A" w:rsidP="007E4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68A2" w:rsidRDefault="00591F3A">
    <w:pPr>
      <w:pStyle w:val="Footer"/>
      <w:pBdr>
        <w:top w:val="single" w:sz="4" w:space="1" w:color="D9D9D9"/>
      </w:pBdr>
      <w:rPr>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F3A" w:rsidRDefault="00591F3A" w:rsidP="007E4206">
      <w:r>
        <w:separator/>
      </w:r>
    </w:p>
  </w:footnote>
  <w:footnote w:type="continuationSeparator" w:id="0">
    <w:p w:rsidR="00591F3A" w:rsidRDefault="00591F3A" w:rsidP="007E42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6BFB" w:rsidRPr="00075DAE" w:rsidRDefault="00846BFB" w:rsidP="00075DAE">
    <w:pPr>
      <w:pStyle w:val="Header"/>
      <w:jc w:val="center"/>
      <w:rPr>
        <w:rFonts w:ascii="Times New Roman" w:hAnsi="Times New Roman"/>
        <w:b/>
        <w:u w:val="doub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C5B02"/>
    <w:multiLevelType w:val="hybridMultilevel"/>
    <w:tmpl w:val="8B18A586"/>
    <w:lvl w:ilvl="0" w:tplc="75C0BD9C">
      <w:start w:val="19"/>
      <w:numFmt w:val="upp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1">
    <w:nsid w:val="0F3F0BA9"/>
    <w:multiLevelType w:val="hybridMultilevel"/>
    <w:tmpl w:val="F05A77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A14148"/>
    <w:multiLevelType w:val="hybridMultilevel"/>
    <w:tmpl w:val="DF2C50AE"/>
    <w:lvl w:ilvl="0" w:tplc="8158738A">
      <w:start w:val="1"/>
      <w:numFmt w:val="upperLetter"/>
      <w:lvlText w:val="%1."/>
      <w:lvlJc w:val="left"/>
      <w:pPr>
        <w:tabs>
          <w:tab w:val="num" w:pos="720"/>
        </w:tabs>
        <w:ind w:left="720" w:hanging="360"/>
      </w:pPr>
      <w:rPr>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48C78ED"/>
    <w:multiLevelType w:val="hybridMultilevel"/>
    <w:tmpl w:val="EC16CBD0"/>
    <w:lvl w:ilvl="0" w:tplc="BEFA353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906327A"/>
    <w:multiLevelType w:val="multilevel"/>
    <w:tmpl w:val="7D162A10"/>
    <w:lvl w:ilvl="0">
      <w:start w:val="57"/>
      <w:numFmt w:val="decimal"/>
      <w:lvlText w:val="%1."/>
      <w:lvlJc w:val="left"/>
      <w:pPr>
        <w:tabs>
          <w:tab w:val="num" w:pos="397"/>
        </w:tabs>
        <w:ind w:left="510" w:hanging="51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2CB0576"/>
    <w:multiLevelType w:val="hybridMultilevel"/>
    <w:tmpl w:val="4BCAEE68"/>
    <w:lvl w:ilvl="0" w:tplc="11CADD88">
      <w:start w:val="1"/>
      <w:numFmt w:val="decimal"/>
      <w:lvlText w:val="%1."/>
      <w:lvlJc w:val="left"/>
      <w:pPr>
        <w:tabs>
          <w:tab w:val="num" w:pos="720"/>
        </w:tabs>
        <w:ind w:left="720" w:firstLine="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298171A6"/>
    <w:multiLevelType w:val="hybridMultilevel"/>
    <w:tmpl w:val="796EE5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4861160"/>
    <w:multiLevelType w:val="hybridMultilevel"/>
    <w:tmpl w:val="529A355A"/>
    <w:lvl w:ilvl="0" w:tplc="8598B0B2">
      <w:start w:val="96"/>
      <w:numFmt w:val="decimal"/>
      <w:lvlText w:val="%1."/>
      <w:lvlJc w:val="left"/>
      <w:pPr>
        <w:tabs>
          <w:tab w:val="num" w:pos="397"/>
        </w:tabs>
        <w:ind w:left="51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8371DEF"/>
    <w:multiLevelType w:val="hybridMultilevel"/>
    <w:tmpl w:val="3B30F8D8"/>
    <w:lvl w:ilvl="0" w:tplc="490CB1D8">
      <w:start w:val="3"/>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9">
    <w:nsid w:val="4FBB7FC4"/>
    <w:multiLevelType w:val="hybridMultilevel"/>
    <w:tmpl w:val="ADD4457A"/>
    <w:lvl w:ilvl="0" w:tplc="B7A6DF54">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57EE168C"/>
    <w:multiLevelType w:val="hybridMultilevel"/>
    <w:tmpl w:val="1ABE65A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B5B7FCE"/>
    <w:multiLevelType w:val="hybridMultilevel"/>
    <w:tmpl w:val="7F9A9CCE"/>
    <w:lvl w:ilvl="0" w:tplc="1F30B7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69CB5E2C"/>
    <w:multiLevelType w:val="multilevel"/>
    <w:tmpl w:val="0BAC2BA4"/>
    <w:lvl w:ilvl="0">
      <w:start w:val="1"/>
      <w:numFmt w:val="decimal"/>
      <w:lvlText w:val="%1."/>
      <w:lvlJc w:val="left"/>
      <w:pPr>
        <w:tabs>
          <w:tab w:val="num" w:pos="397"/>
        </w:tabs>
        <w:ind w:left="510" w:hanging="51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6DAF25F4"/>
    <w:multiLevelType w:val="multilevel"/>
    <w:tmpl w:val="AE0EFF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74D321A2"/>
    <w:multiLevelType w:val="hybridMultilevel"/>
    <w:tmpl w:val="3140B808"/>
    <w:lvl w:ilvl="0" w:tplc="95D8E74A">
      <w:start w:val="1"/>
      <w:numFmt w:val="upperLetter"/>
      <w:lvlText w:val="%1."/>
      <w:lvlJc w:val="left"/>
      <w:pPr>
        <w:tabs>
          <w:tab w:val="num" w:pos="1260"/>
        </w:tabs>
        <w:ind w:left="126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77E1356F"/>
    <w:multiLevelType w:val="hybridMultilevel"/>
    <w:tmpl w:val="5B809E36"/>
    <w:lvl w:ilvl="0" w:tplc="F3F2149A">
      <w:start w:val="1"/>
      <w:numFmt w:val="upperLetter"/>
      <w:lvlText w:val="%1."/>
      <w:lvlJc w:val="left"/>
      <w:pPr>
        <w:tabs>
          <w:tab w:val="num" w:pos="720"/>
        </w:tabs>
        <w:ind w:left="720" w:hanging="360"/>
      </w:pPr>
      <w:rPr>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7B942895"/>
    <w:multiLevelType w:val="hybridMultilevel"/>
    <w:tmpl w:val="55447E34"/>
    <w:lvl w:ilvl="0" w:tplc="2432E7C6">
      <w:start w:val="1"/>
      <w:numFmt w:val="upp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7E2227DA"/>
    <w:multiLevelType w:val="multilevel"/>
    <w:tmpl w:val="84FE9DE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6"/>
  </w:num>
  <w:num w:numId="2">
    <w:abstractNumId w:val="13"/>
  </w:num>
  <w:num w:numId="3">
    <w:abstractNumId w:val="7"/>
  </w:num>
  <w:num w:numId="4">
    <w:abstractNumId w:val="17"/>
  </w:num>
  <w:num w:numId="5">
    <w:abstractNumId w:val="11"/>
  </w:num>
  <w:num w:numId="6">
    <w:abstractNumId w:val="16"/>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num>
  <w:num w:numId="10">
    <w:abstractNumId w:val="0"/>
  </w:num>
  <w:num w:numId="11">
    <w:abstractNumId w:val="12"/>
  </w:num>
  <w:num w:numId="12">
    <w:abstractNumId w:val="3"/>
  </w:num>
  <w:num w:numId="13">
    <w:abstractNumId w:val="4"/>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9D0183"/>
    <w:rsid w:val="00080D91"/>
    <w:rsid w:val="001551EE"/>
    <w:rsid w:val="0058797C"/>
    <w:rsid w:val="00591F3A"/>
    <w:rsid w:val="007E4206"/>
    <w:rsid w:val="00804E5F"/>
    <w:rsid w:val="008340F8"/>
    <w:rsid w:val="00846BFB"/>
    <w:rsid w:val="009D0183"/>
    <w:rsid w:val="00FA7D8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D82"/>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FA7D82"/>
    <w:pPr>
      <w:keepNext/>
      <w:jc w:val="both"/>
      <w:outlineLvl w:val="0"/>
    </w:pPr>
    <w:rPr>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A7D82"/>
    <w:rPr>
      <w:rFonts w:ascii="VNI-Times" w:eastAsia="Times New Roman" w:hAnsi="VNI-Times" w:cs="Times New Roman"/>
      <w:b/>
      <w:bCs/>
      <w:sz w:val="26"/>
      <w:szCs w:val="24"/>
    </w:rPr>
  </w:style>
  <w:style w:type="paragraph" w:styleId="NormalWeb">
    <w:name w:val="Normal (Web)"/>
    <w:basedOn w:val="Normal"/>
    <w:rsid w:val="00FA7D82"/>
    <w:pPr>
      <w:spacing w:before="100" w:beforeAutospacing="1" w:after="100" w:afterAutospacing="1"/>
    </w:pPr>
    <w:rPr>
      <w:rFonts w:ascii="Times New Roman" w:hAnsi="Times New Roman"/>
    </w:rPr>
  </w:style>
  <w:style w:type="table" w:styleId="TableGrid">
    <w:name w:val="Table Grid"/>
    <w:basedOn w:val="TableNormal"/>
    <w:rsid w:val="00FA7D8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FA7D82"/>
    <w:pPr>
      <w:tabs>
        <w:tab w:val="center" w:pos="4320"/>
        <w:tab w:val="right" w:pos="8640"/>
      </w:tabs>
    </w:pPr>
  </w:style>
  <w:style w:type="character" w:customStyle="1" w:styleId="HeaderChar">
    <w:name w:val="Header Char"/>
    <w:basedOn w:val="DefaultParagraphFont"/>
    <w:link w:val="Header"/>
    <w:rsid w:val="00FA7D82"/>
    <w:rPr>
      <w:rFonts w:ascii="VNI-Times" w:eastAsia="Times New Roman" w:hAnsi="VNI-Times" w:cs="Times New Roman"/>
      <w:sz w:val="24"/>
      <w:szCs w:val="24"/>
    </w:rPr>
  </w:style>
  <w:style w:type="paragraph" w:styleId="Footer">
    <w:name w:val="footer"/>
    <w:basedOn w:val="Normal"/>
    <w:link w:val="FooterChar"/>
    <w:uiPriority w:val="99"/>
    <w:rsid w:val="00FA7D82"/>
    <w:pPr>
      <w:tabs>
        <w:tab w:val="center" w:pos="4320"/>
        <w:tab w:val="right" w:pos="8640"/>
      </w:tabs>
    </w:pPr>
  </w:style>
  <w:style w:type="character" w:customStyle="1" w:styleId="FooterChar">
    <w:name w:val="Footer Char"/>
    <w:basedOn w:val="DefaultParagraphFont"/>
    <w:link w:val="Footer"/>
    <w:uiPriority w:val="99"/>
    <w:rsid w:val="00FA7D82"/>
    <w:rPr>
      <w:rFonts w:ascii="VNI-Times" w:eastAsia="Times New Roman" w:hAnsi="VNI-Times" w:cs="Times New Roman"/>
      <w:sz w:val="24"/>
      <w:szCs w:val="24"/>
    </w:rPr>
  </w:style>
  <w:style w:type="character" w:styleId="PageNumber">
    <w:name w:val="page number"/>
    <w:basedOn w:val="DefaultParagraphFont"/>
    <w:rsid w:val="00FA7D82"/>
  </w:style>
  <w:style w:type="paragraph" w:styleId="BalloonText">
    <w:name w:val="Balloon Text"/>
    <w:basedOn w:val="Normal"/>
    <w:link w:val="BalloonTextChar"/>
    <w:uiPriority w:val="99"/>
    <w:semiHidden/>
    <w:unhideWhenUsed/>
    <w:rsid w:val="00FA7D82"/>
    <w:rPr>
      <w:rFonts w:ascii="Tahoma" w:hAnsi="Tahoma" w:cs="Tahoma"/>
      <w:sz w:val="16"/>
      <w:szCs w:val="16"/>
    </w:rPr>
  </w:style>
  <w:style w:type="character" w:customStyle="1" w:styleId="BalloonTextChar">
    <w:name w:val="Balloon Text Char"/>
    <w:basedOn w:val="DefaultParagraphFont"/>
    <w:link w:val="BalloonText"/>
    <w:uiPriority w:val="99"/>
    <w:semiHidden/>
    <w:rsid w:val="00FA7D8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7D82"/>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FA7D82"/>
    <w:pPr>
      <w:keepNext/>
      <w:jc w:val="both"/>
      <w:outlineLvl w:val="0"/>
    </w:pPr>
    <w:rPr>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A7D82"/>
    <w:rPr>
      <w:rFonts w:ascii="VNI-Times" w:eastAsia="Times New Roman" w:hAnsi="VNI-Times" w:cs="Times New Roman"/>
      <w:b/>
      <w:bCs/>
      <w:sz w:val="26"/>
      <w:szCs w:val="24"/>
    </w:rPr>
  </w:style>
  <w:style w:type="paragraph" w:styleId="NormalWeb">
    <w:name w:val="Normal (Web)"/>
    <w:basedOn w:val="Normal"/>
    <w:rsid w:val="00FA7D82"/>
    <w:pPr>
      <w:spacing w:before="100" w:beforeAutospacing="1" w:after="100" w:afterAutospacing="1"/>
    </w:pPr>
    <w:rPr>
      <w:rFonts w:ascii="Times New Roman" w:hAnsi="Times New Roman"/>
    </w:rPr>
  </w:style>
  <w:style w:type="table" w:styleId="TableGrid">
    <w:name w:val="Table Grid"/>
    <w:basedOn w:val="TableNormal"/>
    <w:rsid w:val="00FA7D8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FA7D82"/>
    <w:pPr>
      <w:tabs>
        <w:tab w:val="center" w:pos="4320"/>
        <w:tab w:val="right" w:pos="8640"/>
      </w:tabs>
    </w:pPr>
  </w:style>
  <w:style w:type="character" w:customStyle="1" w:styleId="HeaderChar">
    <w:name w:val="Header Char"/>
    <w:basedOn w:val="DefaultParagraphFont"/>
    <w:link w:val="Header"/>
    <w:rsid w:val="00FA7D82"/>
    <w:rPr>
      <w:rFonts w:ascii="VNI-Times" w:eastAsia="Times New Roman" w:hAnsi="VNI-Times" w:cs="Times New Roman"/>
      <w:sz w:val="24"/>
      <w:szCs w:val="24"/>
    </w:rPr>
  </w:style>
  <w:style w:type="paragraph" w:styleId="Footer">
    <w:name w:val="footer"/>
    <w:basedOn w:val="Normal"/>
    <w:link w:val="FooterChar"/>
    <w:uiPriority w:val="99"/>
    <w:rsid w:val="00FA7D82"/>
    <w:pPr>
      <w:tabs>
        <w:tab w:val="center" w:pos="4320"/>
        <w:tab w:val="right" w:pos="8640"/>
      </w:tabs>
    </w:pPr>
  </w:style>
  <w:style w:type="character" w:customStyle="1" w:styleId="FooterChar">
    <w:name w:val="Footer Char"/>
    <w:basedOn w:val="DefaultParagraphFont"/>
    <w:link w:val="Footer"/>
    <w:uiPriority w:val="99"/>
    <w:rsid w:val="00FA7D82"/>
    <w:rPr>
      <w:rFonts w:ascii="VNI-Times" w:eastAsia="Times New Roman" w:hAnsi="VNI-Times" w:cs="Times New Roman"/>
      <w:sz w:val="24"/>
      <w:szCs w:val="24"/>
    </w:rPr>
  </w:style>
  <w:style w:type="character" w:styleId="PageNumber">
    <w:name w:val="page number"/>
    <w:basedOn w:val="DefaultParagraphFont"/>
    <w:rsid w:val="00FA7D82"/>
  </w:style>
  <w:style w:type="paragraph" w:styleId="BalloonText">
    <w:name w:val="Balloon Text"/>
    <w:basedOn w:val="Normal"/>
    <w:link w:val="BalloonTextChar"/>
    <w:uiPriority w:val="99"/>
    <w:semiHidden/>
    <w:unhideWhenUsed/>
    <w:rsid w:val="00FA7D82"/>
    <w:rPr>
      <w:rFonts w:ascii="Tahoma" w:hAnsi="Tahoma" w:cs="Tahoma"/>
      <w:sz w:val="16"/>
      <w:szCs w:val="16"/>
    </w:rPr>
  </w:style>
  <w:style w:type="character" w:customStyle="1" w:styleId="BalloonTextChar">
    <w:name w:val="Balloon Text Char"/>
    <w:basedOn w:val="DefaultParagraphFont"/>
    <w:link w:val="BalloonText"/>
    <w:uiPriority w:val="99"/>
    <w:semiHidden/>
    <w:rsid w:val="00FA7D8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7.png"/><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image" Target="media/image3.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6.png"/><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footer" Target="footer1.xml"/><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5.png"/><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4.png"/><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10" Type="http://schemas.openxmlformats.org/officeDocument/2006/relationships/image" Target="media/image2.wmf"/><Relationship Id="rId19" Type="http://schemas.openxmlformats.org/officeDocument/2006/relationships/header" Target="header1.xml"/><Relationship Id="rId31" Type="http://schemas.openxmlformats.org/officeDocument/2006/relationships/oleObject" Target="embeddings/oleObject12.bin"/><Relationship Id="rId44" Type="http://schemas.openxmlformats.org/officeDocument/2006/relationships/image" Target="media/image17.png"/><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7</Pages>
  <Words>5917</Words>
  <Characters>33728</Characters>
  <Application>Microsoft Office Word</Application>
  <DocSecurity>0</DocSecurity>
  <Lines>281</Lines>
  <Paragraphs>79</Paragraphs>
  <ScaleCrop>false</ScaleCrop>
  <Company/>
  <LinksUpToDate>false</LinksUpToDate>
  <CharactersWithSpaces>39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C</dc:creator>
  <cp:keywords/>
  <dc:description/>
  <cp:lastModifiedBy>Windows User</cp:lastModifiedBy>
  <cp:revision>6</cp:revision>
  <dcterms:created xsi:type="dcterms:W3CDTF">2019-03-29T04:19:00Z</dcterms:created>
  <dcterms:modified xsi:type="dcterms:W3CDTF">2019-03-30T17:19:00Z</dcterms:modified>
</cp:coreProperties>
</file>